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74" r:id="rId2"/>
    <p:sldId id="260" r:id="rId3"/>
    <p:sldId id="259" r:id="rId4"/>
    <p:sldId id="262" r:id="rId5"/>
    <p:sldId id="375" r:id="rId6"/>
    <p:sldId id="376" r:id="rId7"/>
    <p:sldId id="377" r:id="rId8"/>
    <p:sldId id="378" r:id="rId9"/>
    <p:sldId id="380" r:id="rId10"/>
    <p:sldId id="265" r:id="rId11"/>
    <p:sldId id="353" r:id="rId12"/>
    <p:sldId id="381" r:id="rId13"/>
    <p:sldId id="382" r:id="rId14"/>
    <p:sldId id="383" r:id="rId15"/>
    <p:sldId id="384" r:id="rId16"/>
    <p:sldId id="385" r:id="rId17"/>
    <p:sldId id="266" r:id="rId18"/>
    <p:sldId id="285" r:id="rId19"/>
    <p:sldId id="357" r:id="rId20"/>
    <p:sldId id="386" r:id="rId21"/>
    <p:sldId id="387" r:id="rId22"/>
    <p:sldId id="388" r:id="rId23"/>
    <p:sldId id="389" r:id="rId24"/>
    <p:sldId id="390" r:id="rId25"/>
    <p:sldId id="400" r:id="rId26"/>
    <p:sldId id="401" r:id="rId27"/>
    <p:sldId id="402" r:id="rId28"/>
    <p:sldId id="403" r:id="rId29"/>
    <p:sldId id="392" r:id="rId30"/>
    <p:sldId id="391" r:id="rId31"/>
    <p:sldId id="298" r:id="rId32"/>
    <p:sldId id="299" r:id="rId33"/>
    <p:sldId id="346" r:id="rId34"/>
    <p:sldId id="394" r:id="rId35"/>
    <p:sldId id="395" r:id="rId36"/>
    <p:sldId id="393" r:id="rId37"/>
    <p:sldId id="396" r:id="rId38"/>
    <p:sldId id="318" r:id="rId39"/>
    <p:sldId id="397" r:id="rId40"/>
    <p:sldId id="398" r:id="rId41"/>
    <p:sldId id="399" r:id="rId42"/>
    <p:sldId id="373" r:id="rId4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8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A883A"/>
    <a:srgbClr val="577E57"/>
    <a:srgbClr val="657865"/>
    <a:srgbClr val="577D5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73" d="100"/>
          <a:sy n="73" d="100"/>
        </p:scale>
        <p:origin x="618" y="78"/>
      </p:cViewPr>
      <p:guideLst>
        <p:guide orient="horz" pos="2160"/>
        <p:guide pos="388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húy Mai" userId="222f1c7e07c9bd7a" providerId="LiveId" clId="{785B486C-9A2D-4F30-B226-C00032839339}"/>
    <pc:docChg chg="undo redo custSel addSld delSld modSld sldOrd">
      <pc:chgData name="Thúy Mai" userId="222f1c7e07c9bd7a" providerId="LiveId" clId="{785B486C-9A2D-4F30-B226-C00032839339}" dt="2022-06-27T02:37:02.029" v="2541" actId="1076"/>
      <pc:docMkLst>
        <pc:docMk/>
      </pc:docMkLst>
      <pc:sldChg chg="del">
        <pc:chgData name="Thúy Mai" userId="222f1c7e07c9bd7a" providerId="LiveId" clId="{785B486C-9A2D-4F30-B226-C00032839339}" dt="2022-06-27T01:45:20.306" v="2109" actId="47"/>
        <pc:sldMkLst>
          <pc:docMk/>
          <pc:sldMk cId="711869206" sldId="258"/>
        </pc:sldMkLst>
      </pc:sldChg>
      <pc:sldChg chg="addSp delSp modSp mod">
        <pc:chgData name="Thúy Mai" userId="222f1c7e07c9bd7a" providerId="LiveId" clId="{785B486C-9A2D-4F30-B226-C00032839339}" dt="2022-06-25T09:25:59.401" v="26" actId="1076"/>
        <pc:sldMkLst>
          <pc:docMk/>
          <pc:sldMk cId="2682218429" sldId="260"/>
        </pc:sldMkLst>
        <pc:spChg chg="mod">
          <ac:chgData name="Thúy Mai" userId="222f1c7e07c9bd7a" providerId="LiveId" clId="{785B486C-9A2D-4F30-B226-C00032839339}" dt="2022-06-25T09:25:59.401" v="26" actId="1076"/>
          <ac:spMkLst>
            <pc:docMk/>
            <pc:sldMk cId="2682218429" sldId="260"/>
            <ac:spMk id="6" creationId="{D908192E-618C-7FD3-0B04-609E46791488}"/>
          </ac:spMkLst>
        </pc:spChg>
        <pc:spChg chg="mod">
          <ac:chgData name="Thúy Mai" userId="222f1c7e07c9bd7a" providerId="LiveId" clId="{785B486C-9A2D-4F30-B226-C00032839339}" dt="2022-06-25T09:25:21.559" v="18" actId="20577"/>
          <ac:spMkLst>
            <pc:docMk/>
            <pc:sldMk cId="2682218429" sldId="260"/>
            <ac:spMk id="7" creationId="{EE71BF10-3EC6-5BC4-334E-4E2A8B526DE7}"/>
          </ac:spMkLst>
        </pc:spChg>
        <pc:graphicFrameChg chg="add del mod">
          <ac:chgData name="Thúy Mai" userId="222f1c7e07c9bd7a" providerId="LiveId" clId="{785B486C-9A2D-4F30-B226-C00032839339}" dt="2022-06-25T09:25:37.782" v="21"/>
          <ac:graphicFrameMkLst>
            <pc:docMk/>
            <pc:sldMk cId="2682218429" sldId="260"/>
            <ac:graphicFrameMk id="2" creationId="{2A161479-A07A-3874-EFA6-C88B70410273}"/>
          </ac:graphicFrameMkLst>
        </pc:graphicFrameChg>
      </pc:sldChg>
      <pc:sldChg chg="del">
        <pc:chgData name="Thúy Mai" userId="222f1c7e07c9bd7a" providerId="LiveId" clId="{785B486C-9A2D-4F30-B226-C00032839339}" dt="2022-06-27T01:45:19.756" v="2108" actId="47"/>
        <pc:sldMkLst>
          <pc:docMk/>
          <pc:sldMk cId="3438333456" sldId="261"/>
        </pc:sldMkLst>
      </pc:sldChg>
      <pc:sldChg chg="addSp delSp modSp mod delAnim modAnim">
        <pc:chgData name="Thúy Mai" userId="222f1c7e07c9bd7a" providerId="LiveId" clId="{785B486C-9A2D-4F30-B226-C00032839339}" dt="2022-06-27T02:00:27.620" v="2295"/>
        <pc:sldMkLst>
          <pc:docMk/>
          <pc:sldMk cId="299901974" sldId="262"/>
        </pc:sldMkLst>
        <pc:spChg chg="add mod">
          <ac:chgData name="Thúy Mai" userId="222f1c7e07c9bd7a" providerId="LiveId" clId="{785B486C-9A2D-4F30-B226-C00032839339}" dt="2022-06-26T08:03:00.285" v="579" actId="1076"/>
          <ac:spMkLst>
            <pc:docMk/>
            <pc:sldMk cId="299901974" sldId="262"/>
            <ac:spMk id="10" creationId="{7235342E-473F-663A-D8B9-FC64AED12653}"/>
          </ac:spMkLst>
        </pc:spChg>
        <pc:spChg chg="add mod">
          <ac:chgData name="Thúy Mai" userId="222f1c7e07c9bd7a" providerId="LiveId" clId="{785B486C-9A2D-4F30-B226-C00032839339}" dt="2022-06-26T08:03:55.107" v="594" actId="1076"/>
          <ac:spMkLst>
            <pc:docMk/>
            <pc:sldMk cId="299901974" sldId="262"/>
            <ac:spMk id="11" creationId="{D11709F9-EE30-E824-3F0F-7994C60B750D}"/>
          </ac:spMkLst>
        </pc:spChg>
        <pc:spChg chg="mod">
          <ac:chgData name="Thúy Mai" userId="222f1c7e07c9bd7a" providerId="LiveId" clId="{785B486C-9A2D-4F30-B226-C00032839339}" dt="2022-06-26T08:03:56.283" v="595" actId="1076"/>
          <ac:spMkLst>
            <pc:docMk/>
            <pc:sldMk cId="299901974" sldId="262"/>
            <ac:spMk id="19" creationId="{D7CDBC88-B427-A7CB-2E10-7D972648A012}"/>
          </ac:spMkLst>
        </pc:spChg>
        <pc:graphicFrameChg chg="add del mod">
          <ac:chgData name="Thúy Mai" userId="222f1c7e07c9bd7a" providerId="LiveId" clId="{785B486C-9A2D-4F30-B226-C00032839339}" dt="2022-06-25T09:29:53.237" v="52"/>
          <ac:graphicFrameMkLst>
            <pc:docMk/>
            <pc:sldMk cId="299901974" sldId="262"/>
            <ac:graphicFrameMk id="2" creationId="{762611A8-72D0-31C1-F700-FCB41D125452}"/>
          </ac:graphicFrameMkLst>
        </pc:graphicFrameChg>
        <pc:graphicFrameChg chg="add del mod">
          <ac:chgData name="Thúy Mai" userId="222f1c7e07c9bd7a" providerId="LiveId" clId="{785B486C-9A2D-4F30-B226-C00032839339}" dt="2022-06-26T08:03:35.337" v="586"/>
          <ac:graphicFrameMkLst>
            <pc:docMk/>
            <pc:sldMk cId="299901974" sldId="262"/>
            <ac:graphicFrameMk id="3" creationId="{EF4A11A0-0D8D-37C0-0EDE-A92D9FD32CC7}"/>
          </ac:graphicFrameMkLst>
        </pc:graphicFrameChg>
        <pc:picChg chg="del">
          <ac:chgData name="Thúy Mai" userId="222f1c7e07c9bd7a" providerId="LiveId" clId="{785B486C-9A2D-4F30-B226-C00032839339}" dt="2022-06-25T09:30:12.196" v="61" actId="478"/>
          <ac:picMkLst>
            <pc:docMk/>
            <pc:sldMk cId="299901974" sldId="262"/>
            <ac:picMk id="10" creationId="{7E8ACEA1-D3A1-9396-BA00-E8FF11C3401B}"/>
          </ac:picMkLst>
        </pc:picChg>
      </pc:sldChg>
      <pc:sldChg chg="del">
        <pc:chgData name="Thúy Mai" userId="222f1c7e07c9bd7a" providerId="LiveId" clId="{785B486C-9A2D-4F30-B226-C00032839339}" dt="2022-06-27T01:45:22.503" v="2113" actId="47"/>
        <pc:sldMkLst>
          <pc:docMk/>
          <pc:sldMk cId="1328699712" sldId="263"/>
        </pc:sldMkLst>
      </pc:sldChg>
      <pc:sldChg chg="addSp delSp modSp mod delAnim modAnim">
        <pc:chgData name="Thúy Mai" userId="222f1c7e07c9bd7a" providerId="LiveId" clId="{785B486C-9A2D-4F30-B226-C00032839339}" dt="2022-06-27T02:03:43.685" v="2320"/>
        <pc:sldMkLst>
          <pc:docMk/>
          <pc:sldMk cId="2198878582" sldId="266"/>
        </pc:sldMkLst>
        <pc:spChg chg="mod">
          <ac:chgData name="Thúy Mai" userId="222f1c7e07c9bd7a" providerId="LiveId" clId="{785B486C-9A2D-4F30-B226-C00032839339}" dt="2022-06-26T08:33:33.128" v="1168" actId="1076"/>
          <ac:spMkLst>
            <pc:docMk/>
            <pc:sldMk cId="2198878582" sldId="266"/>
            <ac:spMk id="8" creationId="{708557B0-64C8-235E-CDC3-058A2A8A73B3}"/>
          </ac:spMkLst>
        </pc:spChg>
        <pc:spChg chg="mod">
          <ac:chgData name="Thúy Mai" userId="222f1c7e07c9bd7a" providerId="LiveId" clId="{785B486C-9A2D-4F30-B226-C00032839339}" dt="2022-06-26T08:33:35.703" v="1169" actId="1076"/>
          <ac:spMkLst>
            <pc:docMk/>
            <pc:sldMk cId="2198878582" sldId="266"/>
            <ac:spMk id="11" creationId="{D7E0F0DC-3ABD-5744-C180-1173A7AC0967}"/>
          </ac:spMkLst>
        </pc:spChg>
        <pc:spChg chg="mod">
          <ac:chgData name="Thúy Mai" userId="222f1c7e07c9bd7a" providerId="LiveId" clId="{785B486C-9A2D-4F30-B226-C00032839339}" dt="2022-06-26T08:33:39.862" v="1171" actId="1076"/>
          <ac:spMkLst>
            <pc:docMk/>
            <pc:sldMk cId="2198878582" sldId="266"/>
            <ac:spMk id="14" creationId="{587A5A89-BB69-8C98-FFAC-FB0EE83D968B}"/>
          </ac:spMkLst>
        </pc:spChg>
        <pc:spChg chg="add mod">
          <ac:chgData name="Thúy Mai" userId="222f1c7e07c9bd7a" providerId="LiveId" clId="{785B486C-9A2D-4F30-B226-C00032839339}" dt="2022-06-26T08:33:50.381" v="1175" actId="1076"/>
          <ac:spMkLst>
            <pc:docMk/>
            <pc:sldMk cId="2198878582" sldId="266"/>
            <ac:spMk id="15" creationId="{CECA9908-A760-0A8E-0071-1171E66F7271}"/>
          </ac:spMkLst>
        </pc:spChg>
        <pc:spChg chg="mod">
          <ac:chgData name="Thúy Mai" userId="222f1c7e07c9bd7a" providerId="LiveId" clId="{785B486C-9A2D-4F30-B226-C00032839339}" dt="2022-06-26T08:33:41.596" v="1172" actId="1076"/>
          <ac:spMkLst>
            <pc:docMk/>
            <pc:sldMk cId="2198878582" sldId="266"/>
            <ac:spMk id="18" creationId="{A3F3463A-A759-13DB-3018-EA4674867021}"/>
          </ac:spMkLst>
        </pc:spChg>
        <pc:spChg chg="mod">
          <ac:chgData name="Thúy Mai" userId="222f1c7e07c9bd7a" providerId="LiveId" clId="{785B486C-9A2D-4F30-B226-C00032839339}" dt="2022-06-26T08:33:44.032" v="1173" actId="1076"/>
          <ac:spMkLst>
            <pc:docMk/>
            <pc:sldMk cId="2198878582" sldId="266"/>
            <ac:spMk id="19" creationId="{BFED0BE3-52B5-6D71-5411-FCA3593725A2}"/>
          </ac:spMkLst>
        </pc:spChg>
        <pc:spChg chg="add mod">
          <ac:chgData name="Thúy Mai" userId="222f1c7e07c9bd7a" providerId="LiveId" clId="{785B486C-9A2D-4F30-B226-C00032839339}" dt="2022-06-26T08:33:52.248" v="1176" actId="1076"/>
          <ac:spMkLst>
            <pc:docMk/>
            <pc:sldMk cId="2198878582" sldId="266"/>
            <ac:spMk id="20" creationId="{66209FC7-1484-BC34-1336-E05E471A44F5}"/>
          </ac:spMkLst>
        </pc:spChg>
        <pc:spChg chg="add mod">
          <ac:chgData name="Thúy Mai" userId="222f1c7e07c9bd7a" providerId="LiveId" clId="{785B486C-9A2D-4F30-B226-C00032839339}" dt="2022-06-26T08:33:59.506" v="1178" actId="14100"/>
          <ac:spMkLst>
            <pc:docMk/>
            <pc:sldMk cId="2198878582" sldId="266"/>
            <ac:spMk id="21" creationId="{2665BC4C-5A81-F06C-D15F-C6371A783066}"/>
          </ac:spMkLst>
        </pc:spChg>
        <pc:spChg chg="del">
          <ac:chgData name="Thúy Mai" userId="222f1c7e07c9bd7a" providerId="LiveId" clId="{785B486C-9A2D-4F30-B226-C00032839339}" dt="2022-06-26T08:27:48.436" v="1004" actId="478"/>
          <ac:spMkLst>
            <pc:docMk/>
            <pc:sldMk cId="2198878582" sldId="266"/>
            <ac:spMk id="22" creationId="{67680E14-50CE-8D60-8FE8-395F9945429E}"/>
          </ac:spMkLst>
        </pc:spChg>
        <pc:spChg chg="add mod">
          <ac:chgData name="Thúy Mai" userId="222f1c7e07c9bd7a" providerId="LiveId" clId="{785B486C-9A2D-4F30-B226-C00032839339}" dt="2022-06-26T08:34:19.492" v="1182" actId="14100"/>
          <ac:spMkLst>
            <pc:docMk/>
            <pc:sldMk cId="2198878582" sldId="266"/>
            <ac:spMk id="24" creationId="{4B164E55-69CA-5333-679C-DFC4EBE4ED79}"/>
          </ac:spMkLst>
        </pc:spChg>
        <pc:spChg chg="del">
          <ac:chgData name="Thúy Mai" userId="222f1c7e07c9bd7a" providerId="LiveId" clId="{785B486C-9A2D-4F30-B226-C00032839339}" dt="2022-06-26T08:27:45.375" v="1002" actId="478"/>
          <ac:spMkLst>
            <pc:docMk/>
            <pc:sldMk cId="2198878582" sldId="266"/>
            <ac:spMk id="26" creationId="{4206B598-5779-F140-EDC3-B342E1A88A67}"/>
          </ac:spMkLst>
        </pc:spChg>
        <pc:spChg chg="del">
          <ac:chgData name="Thúy Mai" userId="222f1c7e07c9bd7a" providerId="LiveId" clId="{785B486C-9A2D-4F30-B226-C00032839339}" dt="2022-06-26T08:27:46.575" v="1003" actId="478"/>
          <ac:spMkLst>
            <pc:docMk/>
            <pc:sldMk cId="2198878582" sldId="266"/>
            <ac:spMk id="27" creationId="{D4187995-20B0-0131-95D0-541F6963E8EA}"/>
          </ac:spMkLst>
        </pc:spChg>
        <pc:graphicFrameChg chg="add del mod">
          <ac:chgData name="Thúy Mai" userId="222f1c7e07c9bd7a" providerId="LiveId" clId="{785B486C-9A2D-4F30-B226-C00032839339}" dt="2022-06-26T08:27:22.320" v="996"/>
          <ac:graphicFrameMkLst>
            <pc:docMk/>
            <pc:sldMk cId="2198878582" sldId="266"/>
            <ac:graphicFrameMk id="4" creationId="{BEF862AF-54D5-DC60-7D4F-3A5D56A074C9}"/>
          </ac:graphicFrameMkLst>
        </pc:graphicFrameChg>
        <pc:graphicFrameChg chg="add del mod">
          <ac:chgData name="Thúy Mai" userId="222f1c7e07c9bd7a" providerId="LiveId" clId="{785B486C-9A2D-4F30-B226-C00032839339}" dt="2022-06-26T08:27:32.379" v="1000"/>
          <ac:graphicFrameMkLst>
            <pc:docMk/>
            <pc:sldMk cId="2198878582" sldId="266"/>
            <ac:graphicFrameMk id="5" creationId="{36E79859-C18C-7A9A-FB4B-6DBFADACAB43}"/>
          </ac:graphicFrameMkLst>
        </pc:graphicFrameChg>
        <pc:graphicFrameChg chg="add del mod">
          <ac:chgData name="Thúy Mai" userId="222f1c7e07c9bd7a" providerId="LiveId" clId="{785B486C-9A2D-4F30-B226-C00032839339}" dt="2022-06-26T08:30:37.041" v="1113"/>
          <ac:graphicFrameMkLst>
            <pc:docMk/>
            <pc:sldMk cId="2198878582" sldId="266"/>
            <ac:graphicFrameMk id="6" creationId="{06CB40D1-140E-5346-FCAE-B4976848F246}"/>
          </ac:graphicFrameMkLst>
        </pc:graphicFrameChg>
        <pc:graphicFrameChg chg="add del mod">
          <ac:chgData name="Thúy Mai" userId="222f1c7e07c9bd7a" providerId="LiveId" clId="{785B486C-9A2D-4F30-B226-C00032839339}" dt="2022-06-26T08:31:45.943" v="1130"/>
          <ac:graphicFrameMkLst>
            <pc:docMk/>
            <pc:sldMk cId="2198878582" sldId="266"/>
            <ac:graphicFrameMk id="7" creationId="{A5950478-3E24-D803-FFD5-E469EE3EEC7F}"/>
          </ac:graphicFrameMkLst>
        </pc:graphicFrameChg>
        <pc:graphicFrameChg chg="add del mod">
          <ac:chgData name="Thúy Mai" userId="222f1c7e07c9bd7a" providerId="LiveId" clId="{785B486C-9A2D-4F30-B226-C00032839339}" dt="2022-06-26T08:32:04.056" v="1140"/>
          <ac:graphicFrameMkLst>
            <pc:docMk/>
            <pc:sldMk cId="2198878582" sldId="266"/>
            <ac:graphicFrameMk id="12" creationId="{C64B3853-3E62-734C-C2B3-E79366264018}"/>
          </ac:graphicFrameMkLst>
        </pc:graphicFrameChg>
        <pc:picChg chg="add mod modCrop">
          <ac:chgData name="Thúy Mai" userId="222f1c7e07c9bd7a" providerId="LiveId" clId="{785B486C-9A2D-4F30-B226-C00032839339}" dt="2022-06-26T08:33:37.502" v="1170" actId="1076"/>
          <ac:picMkLst>
            <pc:docMk/>
            <pc:sldMk cId="2198878582" sldId="266"/>
            <ac:picMk id="3" creationId="{D3C533E5-5241-F8AF-3E96-CCB8355AFB75}"/>
          </ac:picMkLst>
        </pc:picChg>
        <pc:picChg chg="del">
          <ac:chgData name="Thúy Mai" userId="222f1c7e07c9bd7a" providerId="LiveId" clId="{785B486C-9A2D-4F30-B226-C00032839339}" dt="2022-06-26T08:26:16.873" v="979" actId="478"/>
          <ac:picMkLst>
            <pc:docMk/>
            <pc:sldMk cId="2198878582" sldId="266"/>
            <ac:picMk id="3078" creationId="{CA7001D1-A03A-8673-B181-C7D6310C3798}"/>
          </ac:picMkLst>
        </pc:picChg>
        <pc:cxnChg chg="add mod">
          <ac:chgData name="Thúy Mai" userId="222f1c7e07c9bd7a" providerId="LiveId" clId="{785B486C-9A2D-4F30-B226-C00032839339}" dt="2022-06-26T08:35:13.422" v="1185" actId="208"/>
          <ac:cxnSpMkLst>
            <pc:docMk/>
            <pc:sldMk cId="2198878582" sldId="266"/>
            <ac:cxnSpMk id="17" creationId="{25F77D5A-66BA-C34C-1890-FA6763D05C5F}"/>
          </ac:cxnSpMkLst>
        </pc:cxnChg>
        <pc:cxnChg chg="add mod">
          <ac:chgData name="Thúy Mai" userId="222f1c7e07c9bd7a" providerId="LiveId" clId="{785B486C-9A2D-4F30-B226-C00032839339}" dt="2022-06-26T08:35:18.584" v="1188" actId="14100"/>
          <ac:cxnSpMkLst>
            <pc:docMk/>
            <pc:sldMk cId="2198878582" sldId="266"/>
            <ac:cxnSpMk id="28" creationId="{05E89147-2F96-DD7F-2FDC-B4F8410ECCB2}"/>
          </ac:cxnSpMkLst>
        </pc:cxnChg>
        <pc:cxnChg chg="add mod">
          <ac:chgData name="Thúy Mai" userId="222f1c7e07c9bd7a" providerId="LiveId" clId="{785B486C-9A2D-4F30-B226-C00032839339}" dt="2022-06-26T08:35:24.514" v="1191" actId="14100"/>
          <ac:cxnSpMkLst>
            <pc:docMk/>
            <pc:sldMk cId="2198878582" sldId="266"/>
            <ac:cxnSpMk id="30" creationId="{8F1FC538-89FB-571A-F352-3EE414D82314}"/>
          </ac:cxnSpMkLst>
        </pc:cxnChg>
      </pc:sldChg>
      <pc:sldChg chg="del">
        <pc:chgData name="Thúy Mai" userId="222f1c7e07c9bd7a" providerId="LiveId" clId="{785B486C-9A2D-4F30-B226-C00032839339}" dt="2022-06-27T01:45:17.748" v="2104" actId="47"/>
        <pc:sldMkLst>
          <pc:docMk/>
          <pc:sldMk cId="4037546687" sldId="267"/>
        </pc:sldMkLst>
      </pc:sldChg>
      <pc:sldChg chg="addSp delSp modSp mod addAnim delAnim modAnim">
        <pc:chgData name="Thúy Mai" userId="222f1c7e07c9bd7a" providerId="LiveId" clId="{785B486C-9A2D-4F30-B226-C00032839339}" dt="2022-06-27T02:17:25.326" v="2483" actId="20577"/>
        <pc:sldMkLst>
          <pc:docMk/>
          <pc:sldMk cId="4117068519" sldId="285"/>
        </pc:sldMkLst>
        <pc:spChg chg="add del mod">
          <ac:chgData name="Thúy Mai" userId="222f1c7e07c9bd7a" providerId="LiveId" clId="{785B486C-9A2D-4F30-B226-C00032839339}" dt="2022-06-26T08:39:45.172" v="1381" actId="478"/>
          <ac:spMkLst>
            <pc:docMk/>
            <pc:sldMk cId="4117068519" sldId="285"/>
            <ac:spMk id="14" creationId="{07954A28-C34D-94F5-6BE8-FFC125397938}"/>
          </ac:spMkLst>
        </pc:spChg>
        <pc:spChg chg="del">
          <ac:chgData name="Thúy Mai" userId="222f1c7e07c9bd7a" providerId="LiveId" clId="{785B486C-9A2D-4F30-B226-C00032839339}" dt="2022-06-26T08:36:25.480" v="1228" actId="478"/>
          <ac:spMkLst>
            <pc:docMk/>
            <pc:sldMk cId="4117068519" sldId="285"/>
            <ac:spMk id="15" creationId="{240430AE-DE50-C577-0182-0FC15B24CABC}"/>
          </ac:spMkLst>
        </pc:spChg>
        <pc:spChg chg="add mod">
          <ac:chgData name="Thúy Mai" userId="222f1c7e07c9bd7a" providerId="LiveId" clId="{785B486C-9A2D-4F30-B226-C00032839339}" dt="2022-06-26T08:38:56.646" v="1365" actId="14100"/>
          <ac:spMkLst>
            <pc:docMk/>
            <pc:sldMk cId="4117068519" sldId="285"/>
            <ac:spMk id="16" creationId="{4DD5FDB6-29A9-28D6-2EC7-521688FE7C7F}"/>
          </ac:spMkLst>
        </pc:spChg>
        <pc:spChg chg="add mod">
          <ac:chgData name="Thúy Mai" userId="222f1c7e07c9bd7a" providerId="LiveId" clId="{785B486C-9A2D-4F30-B226-C00032839339}" dt="2022-06-26T08:39:13.508" v="1370" actId="1076"/>
          <ac:spMkLst>
            <pc:docMk/>
            <pc:sldMk cId="4117068519" sldId="285"/>
            <ac:spMk id="17" creationId="{AF3D9704-7595-0C3D-B480-63C32976BD02}"/>
          </ac:spMkLst>
        </pc:spChg>
        <pc:spChg chg="del">
          <ac:chgData name="Thúy Mai" userId="222f1c7e07c9bd7a" providerId="LiveId" clId="{785B486C-9A2D-4F30-B226-C00032839339}" dt="2022-06-26T08:36:28.384" v="1230" actId="478"/>
          <ac:spMkLst>
            <pc:docMk/>
            <pc:sldMk cId="4117068519" sldId="285"/>
            <ac:spMk id="18" creationId="{D648B821-F292-A362-648E-D9114E5207B2}"/>
          </ac:spMkLst>
        </pc:spChg>
        <pc:spChg chg="del">
          <ac:chgData name="Thúy Mai" userId="222f1c7e07c9bd7a" providerId="LiveId" clId="{785B486C-9A2D-4F30-B226-C00032839339}" dt="2022-06-26T08:36:30.975" v="1232" actId="478"/>
          <ac:spMkLst>
            <pc:docMk/>
            <pc:sldMk cId="4117068519" sldId="285"/>
            <ac:spMk id="19" creationId="{01058795-106D-ECD2-2306-397B318D1783}"/>
          </ac:spMkLst>
        </pc:spChg>
        <pc:spChg chg="mod">
          <ac:chgData name="Thúy Mai" userId="222f1c7e07c9bd7a" providerId="LiveId" clId="{785B486C-9A2D-4F30-B226-C00032839339}" dt="2022-06-26T08:36:00.731" v="1212" actId="1076"/>
          <ac:spMkLst>
            <pc:docMk/>
            <pc:sldMk cId="4117068519" sldId="285"/>
            <ac:spMk id="20" creationId="{B8E3D724-31E6-7F33-D36D-F8E8AC1713B3}"/>
          </ac:spMkLst>
        </pc:spChg>
        <pc:spChg chg="del mod">
          <ac:chgData name="Thúy Mai" userId="222f1c7e07c9bd7a" providerId="LiveId" clId="{785B486C-9A2D-4F30-B226-C00032839339}" dt="2022-06-26T08:36:27.093" v="1229" actId="478"/>
          <ac:spMkLst>
            <pc:docMk/>
            <pc:sldMk cId="4117068519" sldId="285"/>
            <ac:spMk id="21" creationId="{4222C330-515E-D21F-3B80-AB29DD2BF6CC}"/>
          </ac:spMkLst>
        </pc:spChg>
        <pc:spChg chg="add mod">
          <ac:chgData name="Thúy Mai" userId="222f1c7e07c9bd7a" providerId="LiveId" clId="{785B486C-9A2D-4F30-B226-C00032839339}" dt="2022-06-26T08:39:05.802" v="1368" actId="1076"/>
          <ac:spMkLst>
            <pc:docMk/>
            <pc:sldMk cId="4117068519" sldId="285"/>
            <ac:spMk id="22" creationId="{07DBF67E-84F6-5366-5A7D-647F613D40F7}"/>
          </ac:spMkLst>
        </pc:spChg>
        <pc:spChg chg="add del mod">
          <ac:chgData name="Thúy Mai" userId="222f1c7e07c9bd7a" providerId="LiveId" clId="{785B486C-9A2D-4F30-B226-C00032839339}" dt="2022-06-26T08:38:53.102" v="1364" actId="14100"/>
          <ac:spMkLst>
            <pc:docMk/>
            <pc:sldMk cId="4117068519" sldId="285"/>
            <ac:spMk id="23" creationId="{BAFD6AE3-A17F-0F49-E6E9-5CB1203BD64E}"/>
          </ac:spMkLst>
        </pc:spChg>
        <pc:spChg chg="mod">
          <ac:chgData name="Thúy Mai" userId="222f1c7e07c9bd7a" providerId="LiveId" clId="{785B486C-9A2D-4F30-B226-C00032839339}" dt="2022-06-26T08:38:46.081" v="1361" actId="1076"/>
          <ac:spMkLst>
            <pc:docMk/>
            <pc:sldMk cId="4117068519" sldId="285"/>
            <ac:spMk id="24" creationId="{EB1F037C-95F4-6933-764C-7D8CBC88AF84}"/>
          </ac:spMkLst>
        </pc:spChg>
        <pc:spChg chg="add mod">
          <ac:chgData name="Thúy Mai" userId="222f1c7e07c9bd7a" providerId="LiveId" clId="{785B486C-9A2D-4F30-B226-C00032839339}" dt="2022-06-26T08:39:15.595" v="1371" actId="1076"/>
          <ac:spMkLst>
            <pc:docMk/>
            <pc:sldMk cId="4117068519" sldId="285"/>
            <ac:spMk id="25" creationId="{F989E838-2A36-48EB-86F6-B0BDA6F73BFB}"/>
          </ac:spMkLst>
        </pc:spChg>
        <pc:spChg chg="mod">
          <ac:chgData name="Thúy Mai" userId="222f1c7e07c9bd7a" providerId="LiveId" clId="{785B486C-9A2D-4F30-B226-C00032839339}" dt="2022-06-26T08:39:02.761" v="1367" actId="14100"/>
          <ac:spMkLst>
            <pc:docMk/>
            <pc:sldMk cId="4117068519" sldId="285"/>
            <ac:spMk id="26" creationId="{80E92771-DB9E-F554-B902-E227CC2E1595}"/>
          </ac:spMkLst>
        </pc:spChg>
        <pc:spChg chg="add mod">
          <ac:chgData name="Thúy Mai" userId="222f1c7e07c9bd7a" providerId="LiveId" clId="{785B486C-9A2D-4F30-B226-C00032839339}" dt="2022-06-27T02:17:25.326" v="2483" actId="20577"/>
          <ac:spMkLst>
            <pc:docMk/>
            <pc:sldMk cId="4117068519" sldId="285"/>
            <ac:spMk id="27" creationId="{D1B91DF0-D0CA-0AEC-0479-9AB673B77A25}"/>
          </ac:spMkLst>
        </pc:spChg>
        <pc:spChg chg="add mod">
          <ac:chgData name="Thúy Mai" userId="222f1c7e07c9bd7a" providerId="LiveId" clId="{785B486C-9A2D-4F30-B226-C00032839339}" dt="2022-06-26T08:39:28.026" v="1377" actId="14100"/>
          <ac:spMkLst>
            <pc:docMk/>
            <pc:sldMk cId="4117068519" sldId="285"/>
            <ac:spMk id="28" creationId="{BF97C37A-B92D-F62C-9DA9-9469302B6503}"/>
          </ac:spMkLst>
        </pc:spChg>
        <pc:spChg chg="add mod">
          <ac:chgData name="Thúy Mai" userId="222f1c7e07c9bd7a" providerId="LiveId" clId="{785B486C-9A2D-4F30-B226-C00032839339}" dt="2022-06-26T08:39:25.771" v="1376" actId="1076"/>
          <ac:spMkLst>
            <pc:docMk/>
            <pc:sldMk cId="4117068519" sldId="285"/>
            <ac:spMk id="29" creationId="{B6CB2C20-9DC2-5DC1-4268-13E193C8A09A}"/>
          </ac:spMkLst>
        </pc:spChg>
        <pc:graphicFrameChg chg="add del mod">
          <ac:chgData name="Thúy Mai" userId="222f1c7e07c9bd7a" providerId="LiveId" clId="{785B486C-9A2D-4F30-B226-C00032839339}" dt="2022-06-26T08:36:20.699" v="1224"/>
          <ac:graphicFrameMkLst>
            <pc:docMk/>
            <pc:sldMk cId="4117068519" sldId="285"/>
            <ac:graphicFrameMk id="2" creationId="{4C77FDDC-A2F0-81A2-8DA6-B7386D6F77B7}"/>
          </ac:graphicFrameMkLst>
        </pc:graphicFrameChg>
        <pc:picChg chg="del">
          <ac:chgData name="Thúy Mai" userId="222f1c7e07c9bd7a" providerId="LiveId" clId="{785B486C-9A2D-4F30-B226-C00032839339}" dt="2022-06-26T08:36:29.357" v="1231" actId="478"/>
          <ac:picMkLst>
            <pc:docMk/>
            <pc:sldMk cId="4117068519" sldId="285"/>
            <ac:picMk id="3" creationId="{1E49BCE5-5E5C-D016-5A5D-E7B50B93C7BC}"/>
          </ac:picMkLst>
        </pc:picChg>
      </pc:sldChg>
      <pc:sldChg chg="addSp delSp modSp add del mod modAnim">
        <pc:chgData name="Thúy Mai" userId="222f1c7e07c9bd7a" providerId="LiveId" clId="{785B486C-9A2D-4F30-B226-C00032839339}" dt="2022-06-27T02:22:33.381" v="2510" actId="478"/>
        <pc:sldMkLst>
          <pc:docMk/>
          <pc:sldMk cId="4132106242" sldId="298"/>
        </pc:sldMkLst>
        <pc:spChg chg="mod">
          <ac:chgData name="Thúy Mai" userId="222f1c7e07c9bd7a" providerId="LiveId" clId="{785B486C-9A2D-4F30-B226-C00032839339}" dt="2022-06-27T00:06:11.183" v="1850" actId="1076"/>
          <ac:spMkLst>
            <pc:docMk/>
            <pc:sldMk cId="4132106242" sldId="298"/>
            <ac:spMk id="6" creationId="{2E83BF3F-D39B-23AF-5C92-08B1EBB8AC06}"/>
          </ac:spMkLst>
        </pc:spChg>
        <pc:spChg chg="mod">
          <ac:chgData name="Thúy Mai" userId="222f1c7e07c9bd7a" providerId="LiveId" clId="{785B486C-9A2D-4F30-B226-C00032839339}" dt="2022-06-27T00:05:55.226" v="1846" actId="14100"/>
          <ac:spMkLst>
            <pc:docMk/>
            <pc:sldMk cId="4132106242" sldId="298"/>
            <ac:spMk id="10" creationId="{E3EF0BF9-EBD7-AE07-C00F-99E0C9798CF3}"/>
          </ac:spMkLst>
        </pc:spChg>
        <pc:spChg chg="add del mod">
          <ac:chgData name="Thúy Mai" userId="222f1c7e07c9bd7a" providerId="LiveId" clId="{785B486C-9A2D-4F30-B226-C00032839339}" dt="2022-06-27T02:22:33.381" v="2510" actId="478"/>
          <ac:spMkLst>
            <pc:docMk/>
            <pc:sldMk cId="4132106242" sldId="298"/>
            <ac:spMk id="11" creationId="{44D16B1C-57D2-759F-1946-E2C8196CA619}"/>
          </ac:spMkLst>
        </pc:spChg>
        <pc:spChg chg="add mod">
          <ac:chgData name="Thúy Mai" userId="222f1c7e07c9bd7a" providerId="LiveId" clId="{785B486C-9A2D-4F30-B226-C00032839339}" dt="2022-06-27T00:06:01.643" v="1847" actId="1076"/>
          <ac:spMkLst>
            <pc:docMk/>
            <pc:sldMk cId="4132106242" sldId="298"/>
            <ac:spMk id="12" creationId="{10B841F0-99C3-D7B5-6D50-4FD3ACA9B848}"/>
          </ac:spMkLst>
        </pc:spChg>
        <pc:spChg chg="mod">
          <ac:chgData name="Thúy Mai" userId="222f1c7e07c9bd7a" providerId="LiveId" clId="{785B486C-9A2D-4F30-B226-C00032839339}" dt="2022-06-27T00:05:52.742" v="1845" actId="14100"/>
          <ac:spMkLst>
            <pc:docMk/>
            <pc:sldMk cId="4132106242" sldId="298"/>
            <ac:spMk id="13" creationId="{80EBF669-D8A6-9BD6-F406-16DFDA400D5F}"/>
          </ac:spMkLst>
        </pc:spChg>
        <pc:spChg chg="mod">
          <ac:chgData name="Thúy Mai" userId="222f1c7e07c9bd7a" providerId="LiveId" clId="{785B486C-9A2D-4F30-B226-C00032839339}" dt="2022-06-27T00:05:50.337" v="1844" actId="14100"/>
          <ac:spMkLst>
            <pc:docMk/>
            <pc:sldMk cId="4132106242" sldId="298"/>
            <ac:spMk id="16" creationId="{04692259-3029-9505-AD40-79D27233FC69}"/>
          </ac:spMkLst>
        </pc:spChg>
        <pc:graphicFrameChg chg="add del mod">
          <ac:chgData name="Thúy Mai" userId="222f1c7e07c9bd7a" providerId="LiveId" clId="{785B486C-9A2D-4F30-B226-C00032839339}" dt="2022-06-27T00:04:55.242" v="1822"/>
          <ac:graphicFrameMkLst>
            <pc:docMk/>
            <pc:sldMk cId="4132106242" sldId="298"/>
            <ac:graphicFrameMk id="2" creationId="{2F0D608D-3B9E-3A0C-222D-5A8F8F7FFC62}"/>
          </ac:graphicFrameMkLst>
        </pc:graphicFrameChg>
        <pc:picChg chg="mod">
          <ac:chgData name="Thúy Mai" userId="222f1c7e07c9bd7a" providerId="LiveId" clId="{785B486C-9A2D-4F30-B226-C00032839339}" dt="2022-06-27T00:06:12.680" v="1851" actId="1076"/>
          <ac:picMkLst>
            <pc:docMk/>
            <pc:sldMk cId="4132106242" sldId="298"/>
            <ac:picMk id="7" creationId="{AE21612E-634E-EA4E-A375-99A906162891}"/>
          </ac:picMkLst>
        </pc:picChg>
      </pc:sldChg>
      <pc:sldChg chg="addSp delSp modSp mod modAnim">
        <pc:chgData name="Thúy Mai" userId="222f1c7e07c9bd7a" providerId="LiveId" clId="{785B486C-9A2D-4F30-B226-C00032839339}" dt="2022-06-27T02:23:10.480" v="2513"/>
        <pc:sldMkLst>
          <pc:docMk/>
          <pc:sldMk cId="2729094061" sldId="299"/>
        </pc:sldMkLst>
        <pc:spChg chg="mod">
          <ac:chgData name="Thúy Mai" userId="222f1c7e07c9bd7a" providerId="LiveId" clId="{785B486C-9A2D-4F30-B226-C00032839339}" dt="2022-06-27T00:07:59.315" v="1880" actId="14100"/>
          <ac:spMkLst>
            <pc:docMk/>
            <pc:sldMk cId="2729094061" sldId="299"/>
            <ac:spMk id="6" creationId="{2E83BF3F-D39B-23AF-5C92-08B1EBB8AC06}"/>
          </ac:spMkLst>
        </pc:spChg>
        <pc:spChg chg="mod">
          <ac:chgData name="Thúy Mai" userId="222f1c7e07c9bd7a" providerId="LiveId" clId="{785B486C-9A2D-4F30-B226-C00032839339}" dt="2022-06-27T00:08:01.661" v="1881" actId="1076"/>
          <ac:spMkLst>
            <pc:docMk/>
            <pc:sldMk cId="2729094061" sldId="299"/>
            <ac:spMk id="10" creationId="{E3EF0BF9-EBD7-AE07-C00F-99E0C9798CF3}"/>
          </ac:spMkLst>
        </pc:spChg>
        <pc:spChg chg="add del mod">
          <ac:chgData name="Thúy Mai" userId="222f1c7e07c9bd7a" providerId="LiveId" clId="{785B486C-9A2D-4F30-B226-C00032839339}" dt="2022-06-27T00:08:07.376" v="1884" actId="478"/>
          <ac:spMkLst>
            <pc:docMk/>
            <pc:sldMk cId="2729094061" sldId="299"/>
            <ac:spMk id="11" creationId="{8254A3FF-E5DD-A63E-862C-90ACFB14DD1F}"/>
          </ac:spMkLst>
        </pc:spChg>
        <pc:spChg chg="add mod">
          <ac:chgData name="Thúy Mai" userId="222f1c7e07c9bd7a" providerId="LiveId" clId="{785B486C-9A2D-4F30-B226-C00032839339}" dt="2022-06-27T00:08:05.922" v="1883" actId="1076"/>
          <ac:spMkLst>
            <pc:docMk/>
            <pc:sldMk cId="2729094061" sldId="299"/>
            <ac:spMk id="12" creationId="{43F2F4F9-57FE-1E36-9674-F3DC205E7AA4}"/>
          </ac:spMkLst>
        </pc:spChg>
        <pc:spChg chg="mod">
          <ac:chgData name="Thúy Mai" userId="222f1c7e07c9bd7a" providerId="LiveId" clId="{785B486C-9A2D-4F30-B226-C00032839339}" dt="2022-06-27T00:08:03.344" v="1882" actId="1076"/>
          <ac:spMkLst>
            <pc:docMk/>
            <pc:sldMk cId="2729094061" sldId="299"/>
            <ac:spMk id="20" creationId="{266DEF65-AD71-694D-76B8-294708FE8D3B}"/>
          </ac:spMkLst>
        </pc:spChg>
        <pc:graphicFrameChg chg="add del mod">
          <ac:chgData name="Thúy Mai" userId="222f1c7e07c9bd7a" providerId="LiveId" clId="{785B486C-9A2D-4F30-B226-C00032839339}" dt="2022-06-27T00:06:55.992" v="1854"/>
          <ac:graphicFrameMkLst>
            <pc:docMk/>
            <pc:sldMk cId="2729094061" sldId="299"/>
            <ac:graphicFrameMk id="2" creationId="{37842E33-5517-F24D-27E0-922171FCCFA3}"/>
          </ac:graphicFrameMkLst>
        </pc:graphicFrameChg>
      </pc:sldChg>
      <pc:sldChg chg="del">
        <pc:chgData name="Thúy Mai" userId="222f1c7e07c9bd7a" providerId="LiveId" clId="{785B486C-9A2D-4F30-B226-C00032839339}" dt="2022-06-27T00:08:20.774" v="1885" actId="47"/>
        <pc:sldMkLst>
          <pc:docMk/>
          <pc:sldMk cId="3461288490" sldId="300"/>
        </pc:sldMkLst>
      </pc:sldChg>
      <pc:sldChg chg="addSp delSp modSp mod delAnim modAnim">
        <pc:chgData name="Thúy Mai" userId="222f1c7e07c9bd7a" providerId="LiveId" clId="{785B486C-9A2D-4F30-B226-C00032839339}" dt="2022-06-27T02:35:28.106" v="2527"/>
        <pc:sldMkLst>
          <pc:docMk/>
          <pc:sldMk cId="51071123" sldId="318"/>
        </pc:sldMkLst>
        <pc:spChg chg="mod">
          <ac:chgData name="Thúy Mai" userId="222f1c7e07c9bd7a" providerId="LiveId" clId="{785B486C-9A2D-4F30-B226-C00032839339}" dt="2022-06-27T01:46:20.515" v="2139" actId="14100"/>
          <ac:spMkLst>
            <pc:docMk/>
            <pc:sldMk cId="51071123" sldId="318"/>
            <ac:spMk id="8" creationId="{04456F8A-472B-3E38-CEFE-1AB93F17BBF0}"/>
          </ac:spMkLst>
        </pc:spChg>
        <pc:spChg chg="mod">
          <ac:chgData name="Thúy Mai" userId="222f1c7e07c9bd7a" providerId="LiveId" clId="{785B486C-9A2D-4F30-B226-C00032839339}" dt="2022-06-27T01:46:26.041" v="2140" actId="14100"/>
          <ac:spMkLst>
            <pc:docMk/>
            <pc:sldMk cId="51071123" sldId="318"/>
            <ac:spMk id="9" creationId="{0FBA6EEB-5020-72FB-4EE9-828D49258747}"/>
          </ac:spMkLst>
        </pc:spChg>
        <pc:spChg chg="mod">
          <ac:chgData name="Thúy Mai" userId="222f1c7e07c9bd7a" providerId="LiveId" clId="{785B486C-9A2D-4F30-B226-C00032839339}" dt="2022-06-27T01:46:36.508" v="2144" actId="14100"/>
          <ac:spMkLst>
            <pc:docMk/>
            <pc:sldMk cId="51071123" sldId="318"/>
            <ac:spMk id="11" creationId="{9C751495-63C0-E27F-1D85-A807C976AD09}"/>
          </ac:spMkLst>
        </pc:spChg>
        <pc:spChg chg="add mod">
          <ac:chgData name="Thúy Mai" userId="222f1c7e07c9bd7a" providerId="LiveId" clId="{785B486C-9A2D-4F30-B226-C00032839339}" dt="2022-06-27T01:46:56.473" v="2150" actId="123"/>
          <ac:spMkLst>
            <pc:docMk/>
            <pc:sldMk cId="51071123" sldId="318"/>
            <ac:spMk id="13" creationId="{BF8D45DF-51BE-DF6D-9172-B5E7028DA2CA}"/>
          </ac:spMkLst>
        </pc:spChg>
        <pc:spChg chg="del">
          <ac:chgData name="Thúy Mai" userId="222f1c7e07c9bd7a" providerId="LiveId" clId="{785B486C-9A2D-4F30-B226-C00032839339}" dt="2022-06-27T01:45:27.857" v="2114" actId="478"/>
          <ac:spMkLst>
            <pc:docMk/>
            <pc:sldMk cId="51071123" sldId="318"/>
            <ac:spMk id="14" creationId="{C37C9D45-101E-A923-7657-CD2A49FE4D7E}"/>
          </ac:spMkLst>
        </pc:spChg>
        <pc:spChg chg="del">
          <ac:chgData name="Thúy Mai" userId="222f1c7e07c9bd7a" providerId="LiveId" clId="{785B486C-9A2D-4F30-B226-C00032839339}" dt="2022-06-27T01:45:29.334" v="2115" actId="478"/>
          <ac:spMkLst>
            <pc:docMk/>
            <pc:sldMk cId="51071123" sldId="318"/>
            <ac:spMk id="15" creationId="{F1146541-E8F6-0182-747F-BF614BBA0502}"/>
          </ac:spMkLst>
        </pc:spChg>
        <pc:spChg chg="add mod">
          <ac:chgData name="Thúy Mai" userId="222f1c7e07c9bd7a" providerId="LiveId" clId="{785B486C-9A2D-4F30-B226-C00032839339}" dt="2022-06-27T01:48:15.082" v="2163" actId="1076"/>
          <ac:spMkLst>
            <pc:docMk/>
            <pc:sldMk cId="51071123" sldId="318"/>
            <ac:spMk id="16" creationId="{3BFBEA71-4096-29DE-CC0D-771ED74FBD4C}"/>
          </ac:spMkLst>
        </pc:spChg>
        <pc:spChg chg="add mod">
          <ac:chgData name="Thúy Mai" userId="222f1c7e07c9bd7a" providerId="LiveId" clId="{785B486C-9A2D-4F30-B226-C00032839339}" dt="2022-06-27T01:50:22.866" v="2197" actId="1076"/>
          <ac:spMkLst>
            <pc:docMk/>
            <pc:sldMk cId="51071123" sldId="318"/>
            <ac:spMk id="17" creationId="{B36F1EF6-8488-0975-B4B3-BF700E53FF79}"/>
          </ac:spMkLst>
        </pc:spChg>
        <pc:spChg chg="add mod">
          <ac:chgData name="Thúy Mai" userId="222f1c7e07c9bd7a" providerId="LiveId" clId="{785B486C-9A2D-4F30-B226-C00032839339}" dt="2022-06-27T01:48:57.020" v="2178"/>
          <ac:spMkLst>
            <pc:docMk/>
            <pc:sldMk cId="51071123" sldId="318"/>
            <ac:spMk id="19" creationId="{27CE7A27-FCDF-6D6D-8FA0-3457BB8C2E00}"/>
          </ac:spMkLst>
        </pc:spChg>
        <pc:graphicFrameChg chg="add del mod">
          <ac:chgData name="Thúy Mai" userId="222f1c7e07c9bd7a" providerId="LiveId" clId="{785B486C-9A2D-4F30-B226-C00032839339}" dt="2022-06-27T01:45:31.311" v="2118"/>
          <ac:graphicFrameMkLst>
            <pc:docMk/>
            <pc:sldMk cId="51071123" sldId="318"/>
            <ac:graphicFrameMk id="3" creationId="{A7FEA688-7BDB-C507-9E62-790F2214AF84}"/>
          </ac:graphicFrameMkLst>
        </pc:graphicFrameChg>
        <pc:picChg chg="mod">
          <ac:chgData name="Thúy Mai" userId="222f1c7e07c9bd7a" providerId="LiveId" clId="{785B486C-9A2D-4F30-B226-C00032839339}" dt="2022-06-27T01:46:37.884" v="2145" actId="1076"/>
          <ac:picMkLst>
            <pc:docMk/>
            <pc:sldMk cId="51071123" sldId="318"/>
            <ac:picMk id="12" creationId="{538F045B-4119-98CE-7876-3B8071C4D58F}"/>
          </ac:picMkLst>
        </pc:picChg>
      </pc:sldChg>
      <pc:sldChg chg="del">
        <pc:chgData name="Thúy Mai" userId="222f1c7e07c9bd7a" providerId="LiveId" clId="{785B486C-9A2D-4F30-B226-C00032839339}" dt="2022-06-27T01:45:18.078" v="2105" actId="47"/>
        <pc:sldMkLst>
          <pc:docMk/>
          <pc:sldMk cId="3044821250" sldId="320"/>
        </pc:sldMkLst>
      </pc:sldChg>
      <pc:sldChg chg="addSp delSp modSp mod delAnim modAnim">
        <pc:chgData name="Thúy Mai" userId="222f1c7e07c9bd7a" providerId="LiveId" clId="{785B486C-9A2D-4F30-B226-C00032839339}" dt="2022-06-27T02:23:23.707" v="2514"/>
        <pc:sldMkLst>
          <pc:docMk/>
          <pc:sldMk cId="1125462215" sldId="346"/>
        </pc:sldMkLst>
        <pc:spChg chg="del">
          <ac:chgData name="Thúy Mai" userId="222f1c7e07c9bd7a" providerId="LiveId" clId="{785B486C-9A2D-4F30-B226-C00032839339}" dt="2022-06-27T00:09:19.126" v="1892" actId="478"/>
          <ac:spMkLst>
            <pc:docMk/>
            <pc:sldMk cId="1125462215" sldId="346"/>
            <ac:spMk id="14" creationId="{EAFD1AE9-1E58-916B-7786-D1340C81EBC6}"/>
          </ac:spMkLst>
        </pc:spChg>
        <pc:spChg chg="add del mod">
          <ac:chgData name="Thúy Mai" userId="222f1c7e07c9bd7a" providerId="LiveId" clId="{785B486C-9A2D-4F30-B226-C00032839339}" dt="2022-06-27T00:10:29.827" v="1911" actId="478"/>
          <ac:spMkLst>
            <pc:docMk/>
            <pc:sldMk cId="1125462215" sldId="346"/>
            <ac:spMk id="15" creationId="{E3E77E34-C433-C3DE-BDEA-3A28FB4A5856}"/>
          </ac:spMkLst>
        </pc:spChg>
        <pc:spChg chg="add mod">
          <ac:chgData name="Thúy Mai" userId="222f1c7e07c9bd7a" providerId="LiveId" clId="{785B486C-9A2D-4F30-B226-C00032839339}" dt="2022-06-27T00:10:33.322" v="1912" actId="207"/>
          <ac:spMkLst>
            <pc:docMk/>
            <pc:sldMk cId="1125462215" sldId="346"/>
            <ac:spMk id="16" creationId="{943777F8-D90D-2412-EDEA-B1F0D3F5A1BD}"/>
          </ac:spMkLst>
        </pc:spChg>
        <pc:spChg chg="add mod">
          <ac:chgData name="Thúy Mai" userId="222f1c7e07c9bd7a" providerId="LiveId" clId="{785B486C-9A2D-4F30-B226-C00032839339}" dt="2022-06-27T00:10:36.577" v="1913" actId="207"/>
          <ac:spMkLst>
            <pc:docMk/>
            <pc:sldMk cId="1125462215" sldId="346"/>
            <ac:spMk id="17" creationId="{04A586A5-CB09-33C3-6784-E1D6DCCA463C}"/>
          </ac:spMkLst>
        </pc:spChg>
        <pc:graphicFrameChg chg="add del mod">
          <ac:chgData name="Thúy Mai" userId="222f1c7e07c9bd7a" providerId="LiveId" clId="{785B486C-9A2D-4F30-B226-C00032839339}" dt="2022-06-27T00:09:02.543" v="1888"/>
          <ac:graphicFrameMkLst>
            <pc:docMk/>
            <pc:sldMk cId="1125462215" sldId="346"/>
            <ac:graphicFrameMk id="2" creationId="{A179552A-2CFE-7E6C-DA62-C82C911C43F0}"/>
          </ac:graphicFrameMkLst>
        </pc:graphicFrameChg>
      </pc:sldChg>
      <pc:sldChg chg="del">
        <pc:chgData name="Thúy Mai" userId="222f1c7e07c9bd7a" providerId="LiveId" clId="{785B486C-9A2D-4F30-B226-C00032839339}" dt="2022-06-27T01:53:07.127" v="2256" actId="47"/>
        <pc:sldMkLst>
          <pc:docMk/>
          <pc:sldMk cId="528375613" sldId="347"/>
        </pc:sldMkLst>
      </pc:sldChg>
      <pc:sldChg chg="del">
        <pc:chgData name="Thúy Mai" userId="222f1c7e07c9bd7a" providerId="LiveId" clId="{785B486C-9A2D-4F30-B226-C00032839339}" dt="2022-06-25T09:31:13.735" v="69" actId="47"/>
        <pc:sldMkLst>
          <pc:docMk/>
          <pc:sldMk cId="699384098" sldId="351"/>
        </pc:sldMkLst>
      </pc:sldChg>
      <pc:sldChg chg="del">
        <pc:chgData name="Thúy Mai" userId="222f1c7e07c9bd7a" providerId="LiveId" clId="{785B486C-9A2D-4F30-B226-C00032839339}" dt="2022-06-26T08:04:47.135" v="596" actId="47"/>
        <pc:sldMkLst>
          <pc:docMk/>
          <pc:sldMk cId="474407067" sldId="352"/>
        </pc:sldMkLst>
      </pc:sldChg>
      <pc:sldChg chg="addSp delSp modSp mod addAnim delAnim modAnim">
        <pc:chgData name="Thúy Mai" userId="222f1c7e07c9bd7a" providerId="LiveId" clId="{785B486C-9A2D-4F30-B226-C00032839339}" dt="2022-06-27T02:15:46.913" v="2481" actId="1076"/>
        <pc:sldMkLst>
          <pc:docMk/>
          <pc:sldMk cId="3795900695" sldId="353"/>
        </pc:sldMkLst>
        <pc:spChg chg="mod">
          <ac:chgData name="Thúy Mai" userId="222f1c7e07c9bd7a" providerId="LiveId" clId="{785B486C-9A2D-4F30-B226-C00032839339}" dt="2022-06-26T08:04:59.861" v="599" actId="1076"/>
          <ac:spMkLst>
            <pc:docMk/>
            <pc:sldMk cId="3795900695" sldId="353"/>
            <ac:spMk id="4" creationId="{DB016DD3-1511-5108-2D92-707706A96C56}"/>
          </ac:spMkLst>
        </pc:spChg>
        <pc:spChg chg="mod">
          <ac:chgData name="Thúy Mai" userId="222f1c7e07c9bd7a" providerId="LiveId" clId="{785B486C-9A2D-4F30-B226-C00032839339}" dt="2022-06-26T08:05:35.928" v="614" actId="1076"/>
          <ac:spMkLst>
            <pc:docMk/>
            <pc:sldMk cId="3795900695" sldId="353"/>
            <ac:spMk id="5" creationId="{9983B181-6941-B5DE-A585-DAAD18A3FAA5}"/>
          </ac:spMkLst>
        </pc:spChg>
        <pc:spChg chg="add mod">
          <ac:chgData name="Thúy Mai" userId="222f1c7e07c9bd7a" providerId="LiveId" clId="{785B486C-9A2D-4F30-B226-C00032839339}" dt="2022-06-26T08:12:53.017" v="774" actId="1076"/>
          <ac:spMkLst>
            <pc:docMk/>
            <pc:sldMk cId="3795900695" sldId="353"/>
            <ac:spMk id="7" creationId="{322BE83A-9E7E-24F0-3664-331F5D2FFB47}"/>
          </ac:spMkLst>
        </pc:spChg>
        <pc:spChg chg="add del mod">
          <ac:chgData name="Thúy Mai" userId="222f1c7e07c9bd7a" providerId="LiveId" clId="{785B486C-9A2D-4F30-B226-C00032839339}" dt="2022-06-26T08:13:00.745" v="778" actId="1076"/>
          <ac:spMkLst>
            <pc:docMk/>
            <pc:sldMk cId="3795900695" sldId="353"/>
            <ac:spMk id="10" creationId="{8FF8F6AB-A963-BD35-4404-701C2A1B2471}"/>
          </ac:spMkLst>
        </pc:spChg>
        <pc:spChg chg="add mod">
          <ac:chgData name="Thúy Mai" userId="222f1c7e07c9bd7a" providerId="LiveId" clId="{785B486C-9A2D-4F30-B226-C00032839339}" dt="2022-06-26T08:06:01.042" v="623" actId="1076"/>
          <ac:spMkLst>
            <pc:docMk/>
            <pc:sldMk cId="3795900695" sldId="353"/>
            <ac:spMk id="11" creationId="{9ADD131F-2F7A-E81E-BE00-E8E810D78A31}"/>
          </ac:spMkLst>
        </pc:spChg>
        <pc:spChg chg="mod">
          <ac:chgData name="Thúy Mai" userId="222f1c7e07c9bd7a" providerId="LiveId" clId="{785B486C-9A2D-4F30-B226-C00032839339}" dt="2022-06-27T02:15:44.521" v="2480" actId="1076"/>
          <ac:spMkLst>
            <pc:docMk/>
            <pc:sldMk cId="3795900695" sldId="353"/>
            <ac:spMk id="13" creationId="{58EDD423-6D48-EBAA-9AED-EACA8779D80C}"/>
          </ac:spMkLst>
        </pc:spChg>
        <pc:spChg chg="del">
          <ac:chgData name="Thúy Mai" userId="222f1c7e07c9bd7a" providerId="LiveId" clId="{785B486C-9A2D-4F30-B226-C00032839339}" dt="2022-06-26T08:06:46.270" v="630" actId="478"/>
          <ac:spMkLst>
            <pc:docMk/>
            <pc:sldMk cId="3795900695" sldId="353"/>
            <ac:spMk id="14" creationId="{B2F8CF9B-7E8A-6F4A-72E6-DFA1F8D60772}"/>
          </ac:spMkLst>
        </pc:spChg>
        <pc:spChg chg="mod">
          <ac:chgData name="Thúy Mai" userId="222f1c7e07c9bd7a" providerId="LiveId" clId="{785B486C-9A2D-4F30-B226-C00032839339}" dt="2022-06-27T02:15:46.913" v="2481" actId="1076"/>
          <ac:spMkLst>
            <pc:docMk/>
            <pc:sldMk cId="3795900695" sldId="353"/>
            <ac:spMk id="15" creationId="{CF9E7E45-53E6-F519-C9CE-FEDBB5F7D2E8}"/>
          </ac:spMkLst>
        </pc:spChg>
        <pc:spChg chg="add del">
          <ac:chgData name="Thúy Mai" userId="222f1c7e07c9bd7a" providerId="LiveId" clId="{785B486C-9A2D-4F30-B226-C00032839339}" dt="2022-06-26T08:07:58.068" v="640" actId="478"/>
          <ac:spMkLst>
            <pc:docMk/>
            <pc:sldMk cId="3795900695" sldId="353"/>
            <ac:spMk id="16" creationId="{B98C2997-444E-3275-7285-BC965BC32FC6}"/>
          </ac:spMkLst>
        </pc:spChg>
        <pc:spChg chg="add del">
          <ac:chgData name="Thúy Mai" userId="222f1c7e07c9bd7a" providerId="LiveId" clId="{785B486C-9A2D-4F30-B226-C00032839339}" dt="2022-06-26T08:08:05.635" v="642" actId="478"/>
          <ac:spMkLst>
            <pc:docMk/>
            <pc:sldMk cId="3795900695" sldId="353"/>
            <ac:spMk id="17" creationId="{A5D18390-8DD2-A978-E667-D584846C2889}"/>
          </ac:spMkLst>
        </pc:spChg>
        <pc:spChg chg="add del mod">
          <ac:chgData name="Thúy Mai" userId="222f1c7e07c9bd7a" providerId="LiveId" clId="{785B486C-9A2D-4F30-B226-C00032839339}" dt="2022-06-26T08:12:00.313" v="753" actId="21"/>
          <ac:spMkLst>
            <pc:docMk/>
            <pc:sldMk cId="3795900695" sldId="353"/>
            <ac:spMk id="20" creationId="{F2025ABD-2AAC-79C4-3720-6453B38D5F95}"/>
          </ac:spMkLst>
        </pc:spChg>
        <pc:spChg chg="add del mod">
          <ac:chgData name="Thúy Mai" userId="222f1c7e07c9bd7a" providerId="LiveId" clId="{785B486C-9A2D-4F30-B226-C00032839339}" dt="2022-06-26T08:12:00.313" v="753" actId="21"/>
          <ac:spMkLst>
            <pc:docMk/>
            <pc:sldMk cId="3795900695" sldId="353"/>
            <ac:spMk id="21" creationId="{CB476D27-2BFD-BB3E-9230-C0AC27A24CB6}"/>
          </ac:spMkLst>
        </pc:spChg>
        <pc:spChg chg="add del mod">
          <ac:chgData name="Thúy Mai" userId="222f1c7e07c9bd7a" providerId="LiveId" clId="{785B486C-9A2D-4F30-B226-C00032839339}" dt="2022-06-26T08:12:00.313" v="753" actId="21"/>
          <ac:spMkLst>
            <pc:docMk/>
            <pc:sldMk cId="3795900695" sldId="353"/>
            <ac:spMk id="23" creationId="{D329D982-2CAE-10FF-2D4F-A01C6E6F562C}"/>
          </ac:spMkLst>
        </pc:spChg>
        <pc:spChg chg="add del mod">
          <ac:chgData name="Thúy Mai" userId="222f1c7e07c9bd7a" providerId="LiveId" clId="{785B486C-9A2D-4F30-B226-C00032839339}" dt="2022-06-26T08:12:00.313" v="753" actId="21"/>
          <ac:spMkLst>
            <pc:docMk/>
            <pc:sldMk cId="3795900695" sldId="353"/>
            <ac:spMk id="25" creationId="{B4D30A58-B3FB-EFD6-6BF8-7CBF42963519}"/>
          </ac:spMkLst>
        </pc:spChg>
        <pc:spChg chg="add del mod">
          <ac:chgData name="Thúy Mai" userId="222f1c7e07c9bd7a" providerId="LiveId" clId="{785B486C-9A2D-4F30-B226-C00032839339}" dt="2022-06-26T08:12:00.313" v="753" actId="21"/>
          <ac:spMkLst>
            <pc:docMk/>
            <pc:sldMk cId="3795900695" sldId="353"/>
            <ac:spMk id="27" creationId="{9D3758C1-1951-2D6D-BF9A-17E3CAF5CDA4}"/>
          </ac:spMkLst>
        </pc:spChg>
        <pc:graphicFrameChg chg="add del mod">
          <ac:chgData name="Thúy Mai" userId="222f1c7e07c9bd7a" providerId="LiveId" clId="{785B486C-9A2D-4F30-B226-C00032839339}" dt="2022-06-26T08:05:08.143" v="602"/>
          <ac:graphicFrameMkLst>
            <pc:docMk/>
            <pc:sldMk cId="3795900695" sldId="353"/>
            <ac:graphicFrameMk id="2" creationId="{DF2C1963-8EBE-2627-E405-20D2A5E3FBEB}"/>
          </ac:graphicFrameMkLst>
        </pc:graphicFrameChg>
        <pc:graphicFrameChg chg="add del mod">
          <ac:chgData name="Thúy Mai" userId="222f1c7e07c9bd7a" providerId="LiveId" clId="{785B486C-9A2D-4F30-B226-C00032839339}" dt="2022-06-26T08:05:44.699" v="617"/>
          <ac:graphicFrameMkLst>
            <pc:docMk/>
            <pc:sldMk cId="3795900695" sldId="353"/>
            <ac:graphicFrameMk id="3" creationId="{0E13E907-E3B4-4426-69C3-4CB54FB9137A}"/>
          </ac:graphicFrameMkLst>
        </pc:graphicFrameChg>
        <pc:graphicFrameChg chg="add del mod">
          <ac:chgData name="Thúy Mai" userId="222f1c7e07c9bd7a" providerId="LiveId" clId="{785B486C-9A2D-4F30-B226-C00032839339}" dt="2022-06-26T08:08:59.829" v="679"/>
          <ac:graphicFrameMkLst>
            <pc:docMk/>
            <pc:sldMk cId="3795900695" sldId="353"/>
            <ac:graphicFrameMk id="12" creationId="{7B20E054-89BD-B920-0087-4C56D2BDADBD}"/>
          </ac:graphicFrameMkLst>
        </pc:graphicFrameChg>
        <pc:graphicFrameChg chg="add del mod">
          <ac:chgData name="Thúy Mai" userId="222f1c7e07c9bd7a" providerId="LiveId" clId="{785B486C-9A2D-4F30-B226-C00032839339}" dt="2022-06-26T08:09:11.514" v="685"/>
          <ac:graphicFrameMkLst>
            <pc:docMk/>
            <pc:sldMk cId="3795900695" sldId="353"/>
            <ac:graphicFrameMk id="18" creationId="{30177B15-E200-1B13-599E-74E85BBC0A8F}"/>
          </ac:graphicFrameMkLst>
        </pc:graphicFrameChg>
        <pc:graphicFrameChg chg="add del mod">
          <ac:chgData name="Thúy Mai" userId="222f1c7e07c9bd7a" providerId="LiveId" clId="{785B486C-9A2D-4F30-B226-C00032839339}" dt="2022-06-26T08:09:26.527" v="690"/>
          <ac:graphicFrameMkLst>
            <pc:docMk/>
            <pc:sldMk cId="3795900695" sldId="353"/>
            <ac:graphicFrameMk id="19" creationId="{000300C8-3EC8-92AA-BAD4-F66BCD87371B}"/>
          </ac:graphicFrameMkLst>
        </pc:graphicFrameChg>
        <pc:graphicFrameChg chg="add del mod">
          <ac:chgData name="Thúy Mai" userId="222f1c7e07c9bd7a" providerId="LiveId" clId="{785B486C-9A2D-4F30-B226-C00032839339}" dt="2022-06-26T08:10:45.847" v="728"/>
          <ac:graphicFrameMkLst>
            <pc:docMk/>
            <pc:sldMk cId="3795900695" sldId="353"/>
            <ac:graphicFrameMk id="22" creationId="{81CCDE14-B1C3-14CB-591D-3E88E92A3CDD}"/>
          </ac:graphicFrameMkLst>
        </pc:graphicFrameChg>
        <pc:graphicFrameChg chg="add del mod">
          <ac:chgData name="Thúy Mai" userId="222f1c7e07c9bd7a" providerId="LiveId" clId="{785B486C-9A2D-4F30-B226-C00032839339}" dt="2022-06-26T08:10:58.413" v="734"/>
          <ac:graphicFrameMkLst>
            <pc:docMk/>
            <pc:sldMk cId="3795900695" sldId="353"/>
            <ac:graphicFrameMk id="24" creationId="{375A0CA5-D752-6F76-342F-61ECB223024F}"/>
          </ac:graphicFrameMkLst>
        </pc:graphicFrameChg>
        <pc:graphicFrameChg chg="add del mod">
          <ac:chgData name="Thúy Mai" userId="222f1c7e07c9bd7a" providerId="LiveId" clId="{785B486C-9A2D-4F30-B226-C00032839339}" dt="2022-06-26T08:11:19.925" v="740"/>
          <ac:graphicFrameMkLst>
            <pc:docMk/>
            <pc:sldMk cId="3795900695" sldId="353"/>
            <ac:graphicFrameMk id="26" creationId="{85C2241C-F19D-B3EB-A46F-7D4546D6650E}"/>
          </ac:graphicFrameMkLst>
        </pc:graphicFrameChg>
        <pc:graphicFrameChg chg="add del mod">
          <ac:chgData name="Thúy Mai" userId="222f1c7e07c9bd7a" providerId="LiveId" clId="{785B486C-9A2D-4F30-B226-C00032839339}" dt="2022-06-26T08:11:34.267" v="747"/>
          <ac:graphicFrameMkLst>
            <pc:docMk/>
            <pc:sldMk cId="3795900695" sldId="353"/>
            <ac:graphicFrameMk id="28" creationId="{695105A8-9D55-0C40-1509-224A223C909C}"/>
          </ac:graphicFrameMkLst>
        </pc:graphicFrameChg>
        <pc:picChg chg="add mod">
          <ac:chgData name="Thúy Mai" userId="222f1c7e07c9bd7a" providerId="LiveId" clId="{785B486C-9A2D-4F30-B226-C00032839339}" dt="2022-06-27T02:14:29.086" v="2458" actId="1076"/>
          <ac:picMkLst>
            <pc:docMk/>
            <pc:sldMk cId="3795900695" sldId="353"/>
            <ac:picMk id="3" creationId="{28F15894-808C-17A6-64D1-24F5BFB3400A}"/>
          </ac:picMkLst>
        </pc:picChg>
      </pc:sldChg>
      <pc:sldChg chg="del">
        <pc:chgData name="Thúy Mai" userId="222f1c7e07c9bd7a" providerId="LiveId" clId="{785B486C-9A2D-4F30-B226-C00032839339}" dt="2022-06-26T08:20:05.026" v="889" actId="47"/>
        <pc:sldMkLst>
          <pc:docMk/>
          <pc:sldMk cId="3492363555" sldId="354"/>
        </pc:sldMkLst>
      </pc:sldChg>
      <pc:sldChg chg="del">
        <pc:chgData name="Thúy Mai" userId="222f1c7e07c9bd7a" providerId="LiveId" clId="{785B486C-9A2D-4F30-B226-C00032839339}" dt="2022-06-26T08:20:05.808" v="890" actId="47"/>
        <pc:sldMkLst>
          <pc:docMk/>
          <pc:sldMk cId="494977561" sldId="355"/>
        </pc:sldMkLst>
      </pc:sldChg>
      <pc:sldChg chg="addSp modSp mod modAnim">
        <pc:chgData name="Thúy Mai" userId="222f1c7e07c9bd7a" providerId="LiveId" clId="{785B486C-9A2D-4F30-B226-C00032839339}" dt="2022-06-27T02:17:53.982" v="2484" actId="1076"/>
        <pc:sldMkLst>
          <pc:docMk/>
          <pc:sldMk cId="2099496361" sldId="357"/>
        </pc:sldMkLst>
        <pc:spChg chg="mod">
          <ac:chgData name="Thúy Mai" userId="222f1c7e07c9bd7a" providerId="LiveId" clId="{785B486C-9A2D-4F30-B226-C00032839339}" dt="2022-06-27T02:05:32.952" v="2361" actId="14100"/>
          <ac:spMkLst>
            <pc:docMk/>
            <pc:sldMk cId="2099496361" sldId="357"/>
            <ac:spMk id="10" creationId="{59DF5FEF-5834-F603-7454-CE701B2942C9}"/>
          </ac:spMkLst>
        </pc:spChg>
        <pc:picChg chg="mod">
          <ac:chgData name="Thúy Mai" userId="222f1c7e07c9bd7a" providerId="LiveId" clId="{785B486C-9A2D-4F30-B226-C00032839339}" dt="2022-06-27T02:17:53.982" v="2484" actId="1076"/>
          <ac:picMkLst>
            <pc:docMk/>
            <pc:sldMk cId="2099496361" sldId="357"/>
            <ac:picMk id="18" creationId="{CE971890-C223-79D2-1F1E-AF9A1C80C9D4}"/>
          </ac:picMkLst>
        </pc:picChg>
        <pc:cxnChg chg="add mod">
          <ac:chgData name="Thúy Mai" userId="222f1c7e07c9bd7a" providerId="LiveId" clId="{785B486C-9A2D-4F30-B226-C00032839339}" dt="2022-06-27T02:05:38.608" v="2363" actId="14100"/>
          <ac:cxnSpMkLst>
            <pc:docMk/>
            <pc:sldMk cId="2099496361" sldId="357"/>
            <ac:cxnSpMk id="14" creationId="{0EA6E4F4-FC7B-0933-5199-9670C841A15C}"/>
          </ac:cxnSpMkLst>
        </pc:cxnChg>
        <pc:cxnChg chg="add mod">
          <ac:chgData name="Thúy Mai" userId="222f1c7e07c9bd7a" providerId="LiveId" clId="{785B486C-9A2D-4F30-B226-C00032839339}" dt="2022-06-27T02:05:44.218" v="2366" actId="14100"/>
          <ac:cxnSpMkLst>
            <pc:docMk/>
            <pc:sldMk cId="2099496361" sldId="357"/>
            <ac:cxnSpMk id="17" creationId="{ABC9CFE5-5D3A-13B4-8E43-8770A4B1FB1F}"/>
          </ac:cxnSpMkLst>
        </pc:cxnChg>
        <pc:cxnChg chg="add mod">
          <ac:chgData name="Thúy Mai" userId="222f1c7e07c9bd7a" providerId="LiveId" clId="{785B486C-9A2D-4F30-B226-C00032839339}" dt="2022-06-27T02:07:40.493" v="2430" actId="14100"/>
          <ac:cxnSpMkLst>
            <pc:docMk/>
            <pc:sldMk cId="2099496361" sldId="357"/>
            <ac:cxnSpMk id="19" creationId="{268C9CEA-241F-A7AD-A01A-A7AB61215D16}"/>
          </ac:cxnSpMkLst>
        </pc:cxnChg>
        <pc:cxnChg chg="add mod">
          <ac:chgData name="Thúy Mai" userId="222f1c7e07c9bd7a" providerId="LiveId" clId="{785B486C-9A2D-4F30-B226-C00032839339}" dt="2022-06-27T02:05:57.960" v="2372" actId="14100"/>
          <ac:cxnSpMkLst>
            <pc:docMk/>
            <pc:sldMk cId="2099496361" sldId="357"/>
            <ac:cxnSpMk id="25" creationId="{A2097196-62F1-688A-9C3D-EB08FC333040}"/>
          </ac:cxnSpMkLst>
        </pc:cxnChg>
        <pc:cxnChg chg="add mod">
          <ac:chgData name="Thúy Mai" userId="222f1c7e07c9bd7a" providerId="LiveId" clId="{785B486C-9A2D-4F30-B226-C00032839339}" dt="2022-06-27T02:06:06.417" v="2375" actId="14100"/>
          <ac:cxnSpMkLst>
            <pc:docMk/>
            <pc:sldMk cId="2099496361" sldId="357"/>
            <ac:cxnSpMk id="26" creationId="{3DDEBF89-42C4-F748-A556-C0048A2A4CAD}"/>
          </ac:cxnSpMkLst>
        </pc:cxnChg>
        <pc:cxnChg chg="add mod">
          <ac:chgData name="Thúy Mai" userId="222f1c7e07c9bd7a" providerId="LiveId" clId="{785B486C-9A2D-4F30-B226-C00032839339}" dt="2022-06-27T02:06:11.630" v="2378" actId="14100"/>
          <ac:cxnSpMkLst>
            <pc:docMk/>
            <pc:sldMk cId="2099496361" sldId="357"/>
            <ac:cxnSpMk id="28" creationId="{1EFDF133-240A-F45C-D373-3A373D404A56}"/>
          </ac:cxnSpMkLst>
        </pc:cxnChg>
      </pc:sldChg>
      <pc:sldChg chg="del">
        <pc:chgData name="Thúy Mai" userId="222f1c7e07c9bd7a" providerId="LiveId" clId="{785B486C-9A2D-4F30-B226-C00032839339}" dt="2022-06-27T00:04:38.022" v="1814" actId="47"/>
        <pc:sldMkLst>
          <pc:docMk/>
          <pc:sldMk cId="2578461900" sldId="359"/>
        </pc:sldMkLst>
      </pc:sldChg>
      <pc:sldChg chg="del">
        <pc:chgData name="Thúy Mai" userId="222f1c7e07c9bd7a" providerId="LiveId" clId="{785B486C-9A2D-4F30-B226-C00032839339}" dt="2022-06-27T00:04:36.679" v="1811" actId="47"/>
        <pc:sldMkLst>
          <pc:docMk/>
          <pc:sldMk cId="1433010087" sldId="360"/>
        </pc:sldMkLst>
      </pc:sldChg>
      <pc:sldChg chg="del">
        <pc:chgData name="Thúy Mai" userId="222f1c7e07c9bd7a" providerId="LiveId" clId="{785B486C-9A2D-4F30-B226-C00032839339}" dt="2022-06-27T00:04:37.222" v="1812" actId="47"/>
        <pc:sldMkLst>
          <pc:docMk/>
          <pc:sldMk cId="2923139239" sldId="361"/>
        </pc:sldMkLst>
      </pc:sldChg>
      <pc:sldChg chg="del">
        <pc:chgData name="Thúy Mai" userId="222f1c7e07c9bd7a" providerId="LiveId" clId="{785B486C-9A2D-4F30-B226-C00032839339}" dt="2022-06-27T00:04:37.655" v="1813" actId="47"/>
        <pc:sldMkLst>
          <pc:docMk/>
          <pc:sldMk cId="2041711085" sldId="362"/>
        </pc:sldMkLst>
      </pc:sldChg>
      <pc:sldChg chg="add del">
        <pc:chgData name="Thúy Mai" userId="222f1c7e07c9bd7a" providerId="LiveId" clId="{785B486C-9A2D-4F30-B226-C00032839339}" dt="2022-06-27T00:04:44.504" v="1819" actId="47"/>
        <pc:sldMkLst>
          <pc:docMk/>
          <pc:sldMk cId="1611984560" sldId="363"/>
        </pc:sldMkLst>
      </pc:sldChg>
      <pc:sldChg chg="del">
        <pc:chgData name="Thúy Mai" userId="222f1c7e07c9bd7a" providerId="LiveId" clId="{785B486C-9A2D-4F30-B226-C00032839339}" dt="2022-06-27T01:45:17.419" v="2103" actId="47"/>
        <pc:sldMkLst>
          <pc:docMk/>
          <pc:sldMk cId="736297810" sldId="364"/>
        </pc:sldMkLst>
      </pc:sldChg>
      <pc:sldChg chg="del">
        <pc:chgData name="Thúy Mai" userId="222f1c7e07c9bd7a" providerId="LiveId" clId="{785B486C-9A2D-4F30-B226-C00032839339}" dt="2022-06-27T01:45:18.721" v="2106" actId="47"/>
        <pc:sldMkLst>
          <pc:docMk/>
          <pc:sldMk cId="4281345377" sldId="365"/>
        </pc:sldMkLst>
      </pc:sldChg>
      <pc:sldChg chg="del">
        <pc:chgData name="Thúy Mai" userId="222f1c7e07c9bd7a" providerId="LiveId" clId="{785B486C-9A2D-4F30-B226-C00032839339}" dt="2022-06-27T01:45:19.113" v="2107" actId="47"/>
        <pc:sldMkLst>
          <pc:docMk/>
          <pc:sldMk cId="3423027517" sldId="366"/>
        </pc:sldMkLst>
      </pc:sldChg>
      <pc:sldChg chg="del">
        <pc:chgData name="Thúy Mai" userId="222f1c7e07c9bd7a" providerId="LiveId" clId="{785B486C-9A2D-4F30-B226-C00032839339}" dt="2022-06-27T01:45:20.855" v="2110" actId="47"/>
        <pc:sldMkLst>
          <pc:docMk/>
          <pc:sldMk cId="2222197637" sldId="367"/>
        </pc:sldMkLst>
      </pc:sldChg>
      <pc:sldChg chg="del">
        <pc:chgData name="Thúy Mai" userId="222f1c7e07c9bd7a" providerId="LiveId" clId="{785B486C-9A2D-4F30-B226-C00032839339}" dt="2022-06-27T01:45:21.420" v="2111" actId="47"/>
        <pc:sldMkLst>
          <pc:docMk/>
          <pc:sldMk cId="2172248019" sldId="368"/>
        </pc:sldMkLst>
      </pc:sldChg>
      <pc:sldChg chg="del">
        <pc:chgData name="Thúy Mai" userId="222f1c7e07c9bd7a" providerId="LiveId" clId="{785B486C-9A2D-4F30-B226-C00032839339}" dt="2022-06-27T01:45:21.969" v="2112" actId="47"/>
        <pc:sldMkLst>
          <pc:docMk/>
          <pc:sldMk cId="1925806360" sldId="369"/>
        </pc:sldMkLst>
      </pc:sldChg>
      <pc:sldChg chg="del">
        <pc:chgData name="Thúy Mai" userId="222f1c7e07c9bd7a" providerId="LiveId" clId="{785B486C-9A2D-4F30-B226-C00032839339}" dt="2022-06-27T01:53:07.845" v="2257" actId="47"/>
        <pc:sldMkLst>
          <pc:docMk/>
          <pc:sldMk cId="2740831612" sldId="370"/>
        </pc:sldMkLst>
      </pc:sldChg>
      <pc:sldChg chg="del">
        <pc:chgData name="Thúy Mai" userId="222f1c7e07c9bd7a" providerId="LiveId" clId="{785B486C-9A2D-4F30-B226-C00032839339}" dt="2022-06-27T01:53:08.401" v="2258" actId="47"/>
        <pc:sldMkLst>
          <pc:docMk/>
          <pc:sldMk cId="3549270877" sldId="371"/>
        </pc:sldMkLst>
      </pc:sldChg>
      <pc:sldChg chg="del">
        <pc:chgData name="Thúy Mai" userId="222f1c7e07c9bd7a" providerId="LiveId" clId="{785B486C-9A2D-4F30-B226-C00032839339}" dt="2022-06-27T01:53:09.211" v="2259" actId="47"/>
        <pc:sldMkLst>
          <pc:docMk/>
          <pc:sldMk cId="4294428314" sldId="372"/>
        </pc:sldMkLst>
      </pc:sldChg>
      <pc:sldChg chg="addSp delSp modSp mod">
        <pc:chgData name="Thúy Mai" userId="222f1c7e07c9bd7a" providerId="LiveId" clId="{785B486C-9A2D-4F30-B226-C00032839339}" dt="2022-06-27T01:54:15.888" v="2288" actId="1076"/>
        <pc:sldMkLst>
          <pc:docMk/>
          <pc:sldMk cId="573388373" sldId="373"/>
        </pc:sldMkLst>
        <pc:spChg chg="mod">
          <ac:chgData name="Thúy Mai" userId="222f1c7e07c9bd7a" providerId="LiveId" clId="{785B486C-9A2D-4F30-B226-C00032839339}" dt="2022-06-27T01:54:14.744" v="2287" actId="1076"/>
          <ac:spMkLst>
            <pc:docMk/>
            <pc:sldMk cId="573388373" sldId="373"/>
            <ac:spMk id="4" creationId="{13935DF7-05B4-050E-EC39-3B8B909AD7ED}"/>
          </ac:spMkLst>
        </pc:spChg>
        <pc:spChg chg="mod">
          <ac:chgData name="Thúy Mai" userId="222f1c7e07c9bd7a" providerId="LiveId" clId="{785B486C-9A2D-4F30-B226-C00032839339}" dt="2022-06-27T01:54:09.513" v="2284" actId="1076"/>
          <ac:spMkLst>
            <pc:docMk/>
            <pc:sldMk cId="573388373" sldId="373"/>
            <ac:spMk id="8" creationId="{13A39C89-FB1A-81E4-60A4-CCA872BAAB5F}"/>
          </ac:spMkLst>
        </pc:spChg>
        <pc:spChg chg="mod">
          <ac:chgData name="Thúy Mai" userId="222f1c7e07c9bd7a" providerId="LiveId" clId="{785B486C-9A2D-4F30-B226-C00032839339}" dt="2022-06-27T01:54:00.594" v="2282" actId="1076"/>
          <ac:spMkLst>
            <pc:docMk/>
            <pc:sldMk cId="573388373" sldId="373"/>
            <ac:spMk id="10" creationId="{8953BE1E-A571-7426-A522-309E9DC21FDA}"/>
          </ac:spMkLst>
        </pc:spChg>
        <pc:graphicFrameChg chg="add del mod">
          <ac:chgData name="Thúy Mai" userId="222f1c7e07c9bd7a" providerId="LiveId" clId="{785B486C-9A2D-4F30-B226-C00032839339}" dt="2022-06-27T01:53:12.524" v="2263"/>
          <ac:graphicFrameMkLst>
            <pc:docMk/>
            <pc:sldMk cId="573388373" sldId="373"/>
            <ac:graphicFrameMk id="2" creationId="{24CBCE31-3D8A-89E7-C88E-17D36935003B}"/>
          </ac:graphicFrameMkLst>
        </pc:graphicFrameChg>
        <pc:picChg chg="mod">
          <ac:chgData name="Thúy Mai" userId="222f1c7e07c9bd7a" providerId="LiveId" clId="{785B486C-9A2D-4F30-B226-C00032839339}" dt="2022-06-27T01:54:15.888" v="2288" actId="1076"/>
          <ac:picMkLst>
            <pc:docMk/>
            <pc:sldMk cId="573388373" sldId="373"/>
            <ac:picMk id="5" creationId="{2FCCA067-0FBF-8BE2-4514-9F4C3F6B123D}"/>
          </ac:picMkLst>
        </pc:picChg>
      </pc:sldChg>
      <pc:sldChg chg="addSp delSp modSp new mod ord modAnim">
        <pc:chgData name="Thúy Mai" userId="222f1c7e07c9bd7a" providerId="LiveId" clId="{785B486C-9A2D-4F30-B226-C00032839339}" dt="2022-06-27T02:00:12.499" v="2292"/>
        <pc:sldMkLst>
          <pc:docMk/>
          <pc:sldMk cId="1022834411" sldId="374"/>
        </pc:sldMkLst>
        <pc:spChg chg="del">
          <ac:chgData name="Thúy Mai" userId="222f1c7e07c9bd7a" providerId="LiveId" clId="{785B486C-9A2D-4F30-B226-C00032839339}" dt="2022-06-25T09:26:22.456" v="32" actId="478"/>
          <ac:spMkLst>
            <pc:docMk/>
            <pc:sldMk cId="1022834411" sldId="374"/>
            <ac:spMk id="2" creationId="{8E5F9A0E-FD39-1B40-93EF-84A2DB086278}"/>
          </ac:spMkLst>
        </pc:spChg>
        <pc:spChg chg="del">
          <ac:chgData name="Thúy Mai" userId="222f1c7e07c9bd7a" providerId="LiveId" clId="{785B486C-9A2D-4F30-B226-C00032839339}" dt="2022-06-25T09:26:23.837" v="33" actId="478"/>
          <ac:spMkLst>
            <pc:docMk/>
            <pc:sldMk cId="1022834411" sldId="374"/>
            <ac:spMk id="3" creationId="{34A2162F-AE87-8017-8CBC-846CFA28A26A}"/>
          </ac:spMkLst>
        </pc:spChg>
        <pc:graphicFrameChg chg="add del mod">
          <ac:chgData name="Thúy Mai" userId="222f1c7e07c9bd7a" providerId="LiveId" clId="{785B486C-9A2D-4F30-B226-C00032839339}" dt="2022-06-25T09:26:25.144" v="36"/>
          <ac:graphicFrameMkLst>
            <pc:docMk/>
            <pc:sldMk cId="1022834411" sldId="374"/>
            <ac:graphicFrameMk id="4" creationId="{02032885-57EB-A741-88ED-E4FECDFE3483}"/>
          </ac:graphicFrameMkLst>
        </pc:graphicFrameChg>
        <pc:picChg chg="add mod">
          <ac:chgData name="Thúy Mai" userId="222f1c7e07c9bd7a" providerId="LiveId" clId="{785B486C-9A2D-4F30-B226-C00032839339}" dt="2022-06-25T09:26:38.318" v="43" actId="1076"/>
          <ac:picMkLst>
            <pc:docMk/>
            <pc:sldMk cId="1022834411" sldId="374"/>
            <ac:picMk id="1026" creationId="{C6A5D857-A9C5-CBC9-708B-92F8D8CF7B2B}"/>
          </ac:picMkLst>
        </pc:picChg>
        <pc:picChg chg="add mod">
          <ac:chgData name="Thúy Mai" userId="222f1c7e07c9bd7a" providerId="LiveId" clId="{785B486C-9A2D-4F30-B226-C00032839339}" dt="2022-06-27T02:00:10.070" v="2290" actId="1076"/>
          <ac:picMkLst>
            <pc:docMk/>
            <pc:sldMk cId="1022834411" sldId="374"/>
            <ac:picMk id="1027" creationId="{D1079B9E-D942-EFC2-3BA2-0C172D5FBD27}"/>
          </ac:picMkLst>
        </pc:picChg>
      </pc:sldChg>
      <pc:sldChg chg="addSp delSp modSp new mod modAnim">
        <pc:chgData name="Thúy Mai" userId="222f1c7e07c9bd7a" providerId="LiveId" clId="{785B486C-9A2D-4F30-B226-C00032839339}" dt="2022-06-27T02:09:42.943" v="2442" actId="207"/>
        <pc:sldMkLst>
          <pc:docMk/>
          <pc:sldMk cId="1121687340" sldId="375"/>
        </pc:sldMkLst>
        <pc:spChg chg="del">
          <ac:chgData name="Thúy Mai" userId="222f1c7e07c9bd7a" providerId="LiveId" clId="{785B486C-9A2D-4F30-B226-C00032839339}" dt="2022-06-25T09:32:35.188" v="71" actId="478"/>
          <ac:spMkLst>
            <pc:docMk/>
            <pc:sldMk cId="1121687340" sldId="375"/>
            <ac:spMk id="2" creationId="{C352BF7B-416C-61D7-2E13-2687964052BB}"/>
          </ac:spMkLst>
        </pc:spChg>
        <pc:spChg chg="del">
          <ac:chgData name="Thúy Mai" userId="222f1c7e07c9bd7a" providerId="LiveId" clId="{785B486C-9A2D-4F30-B226-C00032839339}" dt="2022-06-26T07:28:17.608" v="74" actId="478"/>
          <ac:spMkLst>
            <pc:docMk/>
            <pc:sldMk cId="1121687340" sldId="375"/>
            <ac:spMk id="3" creationId="{0805327C-8E18-8324-84D9-D8FD49F1DF7A}"/>
          </ac:spMkLst>
        </pc:spChg>
        <pc:spChg chg="add del mod">
          <ac:chgData name="Thúy Mai" userId="222f1c7e07c9bd7a" providerId="LiveId" clId="{785B486C-9A2D-4F30-B226-C00032839339}" dt="2022-06-26T07:34:40.370" v="131" actId="478"/>
          <ac:spMkLst>
            <pc:docMk/>
            <pc:sldMk cId="1121687340" sldId="375"/>
            <ac:spMk id="13" creationId="{CA27F16F-27CB-32C9-58A3-5C84EEE93E2D}"/>
          </ac:spMkLst>
        </pc:spChg>
        <pc:spChg chg="add mod">
          <ac:chgData name="Thúy Mai" userId="222f1c7e07c9bd7a" providerId="LiveId" clId="{785B486C-9A2D-4F30-B226-C00032839339}" dt="2022-06-26T07:34:45.843" v="136" actId="1076"/>
          <ac:spMkLst>
            <pc:docMk/>
            <pc:sldMk cId="1121687340" sldId="375"/>
            <ac:spMk id="15" creationId="{F7CAA3EE-6593-48E0-6CE5-6978E4BB0F3F}"/>
          </ac:spMkLst>
        </pc:spChg>
        <pc:spChg chg="add mod">
          <ac:chgData name="Thúy Mai" userId="222f1c7e07c9bd7a" providerId="LiveId" clId="{785B486C-9A2D-4F30-B226-C00032839339}" dt="2022-06-26T07:56:38.443" v="451" actId="113"/>
          <ac:spMkLst>
            <pc:docMk/>
            <pc:sldMk cId="1121687340" sldId="375"/>
            <ac:spMk id="26" creationId="{7AEA34A0-EAA8-1E2C-81B5-CBE7A80AA346}"/>
          </ac:spMkLst>
        </pc:spChg>
        <pc:graphicFrameChg chg="add mod modGraphic">
          <ac:chgData name="Thúy Mai" userId="222f1c7e07c9bd7a" providerId="LiveId" clId="{785B486C-9A2D-4F30-B226-C00032839339}" dt="2022-06-27T02:09:42.943" v="2442" actId="207"/>
          <ac:graphicFrameMkLst>
            <pc:docMk/>
            <pc:sldMk cId="1121687340" sldId="375"/>
            <ac:graphicFrameMk id="4" creationId="{499C91B3-48B8-A1B5-ED59-9D4DB37D465C}"/>
          </ac:graphicFrameMkLst>
        </pc:graphicFrameChg>
        <pc:graphicFrameChg chg="add del mod">
          <ac:chgData name="Thúy Mai" userId="222f1c7e07c9bd7a" providerId="LiveId" clId="{785B486C-9A2D-4F30-B226-C00032839339}" dt="2022-06-26T07:33:41.610" v="113" actId="478"/>
          <ac:graphicFrameMkLst>
            <pc:docMk/>
            <pc:sldMk cId="1121687340" sldId="375"/>
            <ac:graphicFrameMk id="7" creationId="{158ECDB8-2E09-A2C9-AB59-BBAF66B8DB74}"/>
          </ac:graphicFrameMkLst>
        </pc:graphicFrameChg>
        <pc:graphicFrameChg chg="add del mod">
          <ac:chgData name="Thúy Mai" userId="222f1c7e07c9bd7a" providerId="LiveId" clId="{785B486C-9A2D-4F30-B226-C00032839339}" dt="2022-06-26T07:33:40.445" v="110" actId="478"/>
          <ac:graphicFrameMkLst>
            <pc:docMk/>
            <pc:sldMk cId="1121687340" sldId="375"/>
            <ac:graphicFrameMk id="8" creationId="{84E57181-2495-3790-205A-003547C64387}"/>
          </ac:graphicFrameMkLst>
        </pc:graphicFrameChg>
        <pc:graphicFrameChg chg="add del mod">
          <ac:chgData name="Thúy Mai" userId="222f1c7e07c9bd7a" providerId="LiveId" clId="{785B486C-9A2D-4F30-B226-C00032839339}" dt="2022-06-26T07:33:59.823" v="124"/>
          <ac:graphicFrameMkLst>
            <pc:docMk/>
            <pc:sldMk cId="1121687340" sldId="375"/>
            <ac:graphicFrameMk id="9" creationId="{AB3455CA-83D1-14F1-EB3A-D8110BD5F44D}"/>
          </ac:graphicFrameMkLst>
        </pc:graphicFrameChg>
        <pc:graphicFrameChg chg="add del mod">
          <ac:chgData name="Thúy Mai" userId="222f1c7e07c9bd7a" providerId="LiveId" clId="{785B486C-9A2D-4F30-B226-C00032839339}" dt="2022-06-26T07:34:11.400" v="128"/>
          <ac:graphicFrameMkLst>
            <pc:docMk/>
            <pc:sldMk cId="1121687340" sldId="375"/>
            <ac:graphicFrameMk id="10" creationId="{473DE1D4-4241-4CCB-E16E-07C6F1888317}"/>
          </ac:graphicFrameMkLst>
        </pc:graphicFrameChg>
        <pc:graphicFrameChg chg="add del mod">
          <ac:chgData name="Thúy Mai" userId="222f1c7e07c9bd7a" providerId="LiveId" clId="{785B486C-9A2D-4F30-B226-C00032839339}" dt="2022-06-26T07:34:42.759" v="134"/>
          <ac:graphicFrameMkLst>
            <pc:docMk/>
            <pc:sldMk cId="1121687340" sldId="375"/>
            <ac:graphicFrameMk id="14" creationId="{3EBBB747-0300-150E-851B-E59A27452176}"/>
          </ac:graphicFrameMkLst>
        </pc:graphicFrameChg>
        <pc:graphicFrameChg chg="add del mod">
          <ac:chgData name="Thúy Mai" userId="222f1c7e07c9bd7a" providerId="LiveId" clId="{785B486C-9A2D-4F30-B226-C00032839339}" dt="2022-06-26T07:55:01.259" v="397"/>
          <ac:graphicFrameMkLst>
            <pc:docMk/>
            <pc:sldMk cId="1121687340" sldId="375"/>
            <ac:graphicFrameMk id="16" creationId="{7CB8D88F-3ADC-4A05-7633-FEED645F64F4}"/>
          </ac:graphicFrameMkLst>
        </pc:graphicFrameChg>
        <pc:picChg chg="add del mod">
          <ac:chgData name="Thúy Mai" userId="222f1c7e07c9bd7a" providerId="LiveId" clId="{785B486C-9A2D-4F30-B226-C00032839339}" dt="2022-06-26T07:33:46.442" v="120" actId="478"/>
          <ac:picMkLst>
            <pc:docMk/>
            <pc:sldMk cId="1121687340" sldId="375"/>
            <ac:picMk id="5" creationId="{8BB74BD3-2536-28DF-BC72-98B6985B7B86}"/>
          </ac:picMkLst>
        </pc:picChg>
        <pc:picChg chg="add del mod">
          <ac:chgData name="Thúy Mai" userId="222f1c7e07c9bd7a" providerId="LiveId" clId="{785B486C-9A2D-4F30-B226-C00032839339}" dt="2022-06-26T07:33:45.346" v="118" actId="478"/>
          <ac:picMkLst>
            <pc:docMk/>
            <pc:sldMk cId="1121687340" sldId="375"/>
            <ac:picMk id="6" creationId="{57851F80-9106-72E9-AF36-9DAD5A4177A5}"/>
          </ac:picMkLst>
        </pc:picChg>
        <pc:picChg chg="add del mod">
          <ac:chgData name="Thúy Mai" userId="222f1c7e07c9bd7a" providerId="LiveId" clId="{785B486C-9A2D-4F30-B226-C00032839339}" dt="2022-06-26T07:33:41.014" v="111" actId="478"/>
          <ac:picMkLst>
            <pc:docMk/>
            <pc:sldMk cId="1121687340" sldId="375"/>
            <ac:picMk id="11" creationId="{2E181006-DD22-E19E-239E-F8B7F176954F}"/>
          </ac:picMkLst>
        </pc:picChg>
        <pc:picChg chg="add del mod">
          <ac:chgData name="Thúy Mai" userId="222f1c7e07c9bd7a" providerId="LiveId" clId="{785B486C-9A2D-4F30-B226-C00032839339}" dt="2022-06-26T07:33:44.298" v="116" actId="478"/>
          <ac:picMkLst>
            <pc:docMk/>
            <pc:sldMk cId="1121687340" sldId="375"/>
            <ac:picMk id="12" creationId="{2514A3A3-567C-058A-CF72-F481C834AB59}"/>
          </ac:picMkLst>
        </pc:picChg>
        <pc:picChg chg="add del mod">
          <ac:chgData name="Thúy Mai" userId="222f1c7e07c9bd7a" providerId="LiveId" clId="{785B486C-9A2D-4F30-B226-C00032839339}" dt="2022-06-26T07:33:43.009" v="114" actId="478"/>
          <ac:picMkLst>
            <pc:docMk/>
            <pc:sldMk cId="1121687340" sldId="375"/>
            <ac:picMk id="1028" creationId="{EDF0D708-E1E4-2447-C20A-B2DB49FBDD3A}"/>
          </ac:picMkLst>
        </pc:picChg>
        <pc:picChg chg="add del mod">
          <ac:chgData name="Thúy Mai" userId="222f1c7e07c9bd7a" providerId="LiveId" clId="{785B486C-9A2D-4F30-B226-C00032839339}" dt="2022-06-26T07:33:39.120" v="109" actId="478"/>
          <ac:picMkLst>
            <pc:docMk/>
            <pc:sldMk cId="1121687340" sldId="375"/>
            <ac:picMk id="1033" creationId="{88AF1AE2-74F3-8FD6-B4DA-D919AF7B6B16}"/>
          </ac:picMkLst>
        </pc:picChg>
        <pc:picChg chg="add del mod">
          <ac:chgData name="Thúy Mai" userId="222f1c7e07c9bd7a" providerId="LiveId" clId="{785B486C-9A2D-4F30-B226-C00032839339}" dt="2022-06-26T07:33:43.787" v="115" actId="478"/>
          <ac:picMkLst>
            <pc:docMk/>
            <pc:sldMk cId="1121687340" sldId="375"/>
            <ac:picMk id="1034" creationId="{256A87DE-46AA-CC7D-1F70-48D0769BF61A}"/>
          </ac:picMkLst>
        </pc:picChg>
        <pc:picChg chg="add del mod">
          <ac:chgData name="Thúy Mai" userId="222f1c7e07c9bd7a" providerId="LiveId" clId="{785B486C-9A2D-4F30-B226-C00032839339}" dt="2022-06-26T07:33:44.860" v="117" actId="478"/>
          <ac:picMkLst>
            <pc:docMk/>
            <pc:sldMk cId="1121687340" sldId="375"/>
            <ac:picMk id="1035" creationId="{919FAE81-B069-A1E9-15D1-CFAE6ACA93B5}"/>
          </ac:picMkLst>
        </pc:picChg>
        <pc:picChg chg="add del mod">
          <ac:chgData name="Thúy Mai" userId="222f1c7e07c9bd7a" providerId="LiveId" clId="{785B486C-9A2D-4F30-B226-C00032839339}" dt="2022-06-26T07:33:45.911" v="119" actId="478"/>
          <ac:picMkLst>
            <pc:docMk/>
            <pc:sldMk cId="1121687340" sldId="375"/>
            <ac:picMk id="1036" creationId="{56526689-4F63-87A5-97A8-5927B7429031}"/>
          </ac:picMkLst>
        </pc:picChg>
        <pc:picChg chg="add del mod">
          <ac:chgData name="Thúy Mai" userId="222f1c7e07c9bd7a" providerId="LiveId" clId="{785B486C-9A2D-4F30-B226-C00032839339}" dt="2022-06-26T07:34:40.370" v="131" actId="478"/>
          <ac:picMkLst>
            <pc:docMk/>
            <pc:sldMk cId="1121687340" sldId="375"/>
            <ac:picMk id="1037" creationId="{A2201F04-C988-2BB3-F115-01D6D1269ABD}"/>
          </ac:picMkLst>
        </pc:picChg>
        <pc:picChg chg="add mod">
          <ac:chgData name="Thúy Mai" userId="222f1c7e07c9bd7a" providerId="LiveId" clId="{785B486C-9A2D-4F30-B226-C00032839339}" dt="2022-06-26T07:54:46.775" v="391" actId="1076"/>
          <ac:picMkLst>
            <pc:docMk/>
            <pc:sldMk cId="1121687340" sldId="375"/>
            <ac:picMk id="1039" creationId="{A820424F-6558-AF58-DC90-B860FA8231E1}"/>
          </ac:picMkLst>
        </pc:picChg>
        <pc:picChg chg="add del mod">
          <ac:chgData name="Thúy Mai" userId="222f1c7e07c9bd7a" providerId="LiveId" clId="{785B486C-9A2D-4F30-B226-C00032839339}" dt="2022-06-26T07:33:47.112" v="121" actId="478"/>
          <ac:picMkLst>
            <pc:docMk/>
            <pc:sldMk cId="1121687340" sldId="375"/>
            <ac:picMk id="5141" creationId="{001F3563-69C9-753E-02CC-91D0C9DC08DE}"/>
          </ac:picMkLst>
        </pc:picChg>
      </pc:sldChg>
      <pc:sldChg chg="addSp delSp modSp add mod modAnim">
        <pc:chgData name="Thúy Mai" userId="222f1c7e07c9bd7a" providerId="LiveId" clId="{785B486C-9A2D-4F30-B226-C00032839339}" dt="2022-06-27T02:09:47.701" v="2443" actId="207"/>
        <pc:sldMkLst>
          <pc:docMk/>
          <pc:sldMk cId="2018786824" sldId="376"/>
        </pc:sldMkLst>
        <pc:spChg chg="add del mod">
          <ac:chgData name="Thúy Mai" userId="222f1c7e07c9bd7a" providerId="LiveId" clId="{785B486C-9A2D-4F30-B226-C00032839339}" dt="2022-06-26T07:36:49.605" v="168" actId="478"/>
          <ac:spMkLst>
            <pc:docMk/>
            <pc:sldMk cId="2018786824" sldId="376"/>
            <ac:spMk id="5" creationId="{23EA586C-6D32-70EF-D439-9EDFC6469B87}"/>
          </ac:spMkLst>
        </pc:spChg>
        <pc:spChg chg="add del mod">
          <ac:chgData name="Thúy Mai" userId="222f1c7e07c9bd7a" providerId="LiveId" clId="{785B486C-9A2D-4F30-B226-C00032839339}" dt="2022-06-26T07:37:12.041" v="176" actId="478"/>
          <ac:spMkLst>
            <pc:docMk/>
            <pc:sldMk cId="2018786824" sldId="376"/>
            <ac:spMk id="7" creationId="{14B138ED-F5C8-D866-DF9D-31F2DBC1D537}"/>
          </ac:spMkLst>
        </pc:spChg>
        <pc:spChg chg="add mod">
          <ac:chgData name="Thúy Mai" userId="222f1c7e07c9bd7a" providerId="LiveId" clId="{785B486C-9A2D-4F30-B226-C00032839339}" dt="2022-06-26T07:56:30.650" v="449" actId="113"/>
          <ac:spMkLst>
            <pc:docMk/>
            <pc:sldMk cId="2018786824" sldId="376"/>
            <ac:spMk id="14" creationId="{851BC526-E954-C611-1A08-469BF2B1604B}"/>
          </ac:spMkLst>
        </pc:spChg>
        <pc:graphicFrameChg chg="add del mod">
          <ac:chgData name="Thúy Mai" userId="222f1c7e07c9bd7a" providerId="LiveId" clId="{785B486C-9A2D-4F30-B226-C00032839339}" dt="2022-06-26T07:35:26.622" v="147"/>
          <ac:graphicFrameMkLst>
            <pc:docMk/>
            <pc:sldMk cId="2018786824" sldId="376"/>
            <ac:graphicFrameMk id="2" creationId="{E37C5F1A-8A2B-5F5A-C62D-84F0EF2944BE}"/>
          </ac:graphicFrameMkLst>
        </pc:graphicFrameChg>
        <pc:graphicFrameChg chg="add del mod">
          <ac:chgData name="Thúy Mai" userId="222f1c7e07c9bd7a" providerId="LiveId" clId="{785B486C-9A2D-4F30-B226-C00032839339}" dt="2022-06-26T07:35:28.615" v="151"/>
          <ac:graphicFrameMkLst>
            <pc:docMk/>
            <pc:sldMk cId="2018786824" sldId="376"/>
            <ac:graphicFrameMk id="3" creationId="{BB7ABE79-52C6-0F79-D597-29D452A7FCE7}"/>
          </ac:graphicFrameMkLst>
        </pc:graphicFrameChg>
        <pc:graphicFrameChg chg="mod modGraphic">
          <ac:chgData name="Thúy Mai" userId="222f1c7e07c9bd7a" providerId="LiveId" clId="{785B486C-9A2D-4F30-B226-C00032839339}" dt="2022-06-27T02:09:47.701" v="2443" actId="207"/>
          <ac:graphicFrameMkLst>
            <pc:docMk/>
            <pc:sldMk cId="2018786824" sldId="376"/>
            <ac:graphicFrameMk id="4" creationId="{499C91B3-48B8-A1B5-ED59-9D4DB37D465C}"/>
          </ac:graphicFrameMkLst>
        </pc:graphicFrameChg>
        <pc:graphicFrameChg chg="add del mod">
          <ac:chgData name="Thúy Mai" userId="222f1c7e07c9bd7a" providerId="LiveId" clId="{785B486C-9A2D-4F30-B226-C00032839339}" dt="2022-06-26T07:36:52.240" v="171"/>
          <ac:graphicFrameMkLst>
            <pc:docMk/>
            <pc:sldMk cId="2018786824" sldId="376"/>
            <ac:graphicFrameMk id="6" creationId="{41291953-DFF9-A4EE-FA1D-BF5C695419F8}"/>
          </ac:graphicFrameMkLst>
        </pc:graphicFrameChg>
        <pc:graphicFrameChg chg="add del mod">
          <ac:chgData name="Thúy Mai" userId="222f1c7e07c9bd7a" providerId="LiveId" clId="{785B486C-9A2D-4F30-B226-C00032839339}" dt="2022-06-26T07:55:41.323" v="409"/>
          <ac:graphicFrameMkLst>
            <pc:docMk/>
            <pc:sldMk cId="2018786824" sldId="376"/>
            <ac:graphicFrameMk id="8" creationId="{0C6B11D4-11B3-FFB8-E520-289990DD0D03}"/>
          </ac:graphicFrameMkLst>
        </pc:graphicFrameChg>
        <pc:picChg chg="del">
          <ac:chgData name="Thúy Mai" userId="222f1c7e07c9bd7a" providerId="LiveId" clId="{785B486C-9A2D-4F30-B226-C00032839339}" dt="2022-06-26T07:35:07.648" v="144" actId="478"/>
          <ac:picMkLst>
            <pc:docMk/>
            <pc:sldMk cId="2018786824" sldId="376"/>
            <ac:picMk id="1039" creationId="{A820424F-6558-AF58-DC90-B860FA8231E1}"/>
          </ac:picMkLst>
        </pc:picChg>
        <pc:picChg chg="add mod">
          <ac:chgData name="Thúy Mai" userId="222f1c7e07c9bd7a" providerId="LiveId" clId="{785B486C-9A2D-4F30-B226-C00032839339}" dt="2022-06-26T07:51:58.315" v="381" actId="1076"/>
          <ac:picMkLst>
            <pc:docMk/>
            <pc:sldMk cId="2018786824" sldId="376"/>
            <ac:picMk id="2049" creationId="{55D08DCC-FCD1-C6C5-CC38-864F190F353A}"/>
          </ac:picMkLst>
        </pc:picChg>
        <pc:picChg chg="add mod">
          <ac:chgData name="Thúy Mai" userId="222f1c7e07c9bd7a" providerId="LiveId" clId="{785B486C-9A2D-4F30-B226-C00032839339}" dt="2022-06-26T07:51:51.938" v="378" actId="1076"/>
          <ac:picMkLst>
            <pc:docMk/>
            <pc:sldMk cId="2018786824" sldId="376"/>
            <ac:picMk id="2051" creationId="{590DBAF5-547A-22C8-23E6-AFBA0652D798}"/>
          </ac:picMkLst>
        </pc:picChg>
      </pc:sldChg>
      <pc:sldChg chg="addSp delSp modSp add mod ord modAnim">
        <pc:chgData name="Thúy Mai" userId="222f1c7e07c9bd7a" providerId="LiveId" clId="{785B486C-9A2D-4F30-B226-C00032839339}" dt="2022-06-27T02:09:54.479" v="2444" actId="207"/>
        <pc:sldMkLst>
          <pc:docMk/>
          <pc:sldMk cId="2382049588" sldId="377"/>
        </pc:sldMkLst>
        <pc:spChg chg="add mod">
          <ac:chgData name="Thúy Mai" userId="222f1c7e07c9bd7a" providerId="LiveId" clId="{785B486C-9A2D-4F30-B226-C00032839339}" dt="2022-06-26T07:38:36.354" v="198" actId="14100"/>
          <ac:spMkLst>
            <pc:docMk/>
            <pc:sldMk cId="2382049588" sldId="377"/>
            <ac:spMk id="3" creationId="{720F2241-B715-FB6B-1C14-6627B4EBCBA5}"/>
          </ac:spMkLst>
        </pc:spChg>
        <pc:spChg chg="add mod">
          <ac:chgData name="Thúy Mai" userId="222f1c7e07c9bd7a" providerId="LiveId" clId="{785B486C-9A2D-4F30-B226-C00032839339}" dt="2022-06-26T07:58:43.051" v="499" actId="1076"/>
          <ac:spMkLst>
            <pc:docMk/>
            <pc:sldMk cId="2382049588" sldId="377"/>
            <ac:spMk id="10" creationId="{C6897FDC-C295-38B6-9211-3AE0341DBE01}"/>
          </ac:spMkLst>
        </pc:spChg>
        <pc:spChg chg="del">
          <ac:chgData name="Thúy Mai" userId="222f1c7e07c9bd7a" providerId="LiveId" clId="{785B486C-9A2D-4F30-B226-C00032839339}" dt="2022-06-26T07:58:02.369" v="454" actId="478"/>
          <ac:spMkLst>
            <pc:docMk/>
            <pc:sldMk cId="2382049588" sldId="377"/>
            <ac:spMk id="15" creationId="{F7CAA3EE-6593-48E0-6CE5-6978E4BB0F3F}"/>
          </ac:spMkLst>
        </pc:spChg>
        <pc:graphicFrameChg chg="add del mod">
          <ac:chgData name="Thúy Mai" userId="222f1c7e07c9bd7a" providerId="LiveId" clId="{785B486C-9A2D-4F30-B226-C00032839339}" dt="2022-06-26T07:38:27.231" v="193"/>
          <ac:graphicFrameMkLst>
            <pc:docMk/>
            <pc:sldMk cId="2382049588" sldId="377"/>
            <ac:graphicFrameMk id="2" creationId="{E685C3AC-D873-5FBF-B4A2-544E16D3FB95}"/>
          </ac:graphicFrameMkLst>
        </pc:graphicFrameChg>
        <pc:graphicFrameChg chg="modGraphic">
          <ac:chgData name="Thúy Mai" userId="222f1c7e07c9bd7a" providerId="LiveId" clId="{785B486C-9A2D-4F30-B226-C00032839339}" dt="2022-06-27T02:09:54.479" v="2444" actId="207"/>
          <ac:graphicFrameMkLst>
            <pc:docMk/>
            <pc:sldMk cId="2382049588" sldId="377"/>
            <ac:graphicFrameMk id="4" creationId="{499C91B3-48B8-A1B5-ED59-9D4DB37D465C}"/>
          </ac:graphicFrameMkLst>
        </pc:graphicFrameChg>
        <pc:graphicFrameChg chg="add del mod">
          <ac:chgData name="Thúy Mai" userId="222f1c7e07c9bd7a" providerId="LiveId" clId="{785B486C-9A2D-4F30-B226-C00032839339}" dt="2022-06-26T07:58:04.849" v="457"/>
          <ac:graphicFrameMkLst>
            <pc:docMk/>
            <pc:sldMk cId="2382049588" sldId="377"/>
            <ac:graphicFrameMk id="5" creationId="{10BBC2DF-104D-2BC6-2743-C593118A0795}"/>
          </ac:graphicFrameMkLst>
        </pc:graphicFrameChg>
        <pc:picChg chg="del">
          <ac:chgData name="Thúy Mai" userId="222f1c7e07c9bd7a" providerId="LiveId" clId="{785B486C-9A2D-4F30-B226-C00032839339}" dt="2022-06-26T07:38:15.020" v="190" actId="478"/>
          <ac:picMkLst>
            <pc:docMk/>
            <pc:sldMk cId="2382049588" sldId="377"/>
            <ac:picMk id="1039" creationId="{A820424F-6558-AF58-DC90-B860FA8231E1}"/>
          </ac:picMkLst>
        </pc:picChg>
        <pc:picChg chg="add mod">
          <ac:chgData name="Thúy Mai" userId="222f1c7e07c9bd7a" providerId="LiveId" clId="{785B486C-9A2D-4F30-B226-C00032839339}" dt="2022-06-26T07:51:07.077" v="364" actId="1076"/>
          <ac:picMkLst>
            <pc:docMk/>
            <pc:sldMk cId="2382049588" sldId="377"/>
            <ac:picMk id="3073" creationId="{B01E389B-C684-7E89-9010-1F172BC6BDAB}"/>
          </ac:picMkLst>
        </pc:picChg>
      </pc:sldChg>
      <pc:sldChg chg="addSp delSp modSp add mod modAnim">
        <pc:chgData name="Thúy Mai" userId="222f1c7e07c9bd7a" providerId="LiveId" clId="{785B486C-9A2D-4F30-B226-C00032839339}" dt="2022-06-27T02:10:07.783" v="2446" actId="207"/>
        <pc:sldMkLst>
          <pc:docMk/>
          <pc:sldMk cId="2381685251" sldId="378"/>
        </pc:sldMkLst>
        <pc:spChg chg="del">
          <ac:chgData name="Thúy Mai" userId="222f1c7e07c9bd7a" providerId="LiveId" clId="{785B486C-9A2D-4F30-B226-C00032839339}" dt="2022-06-26T07:48:58.626" v="327" actId="478"/>
          <ac:spMkLst>
            <pc:docMk/>
            <pc:sldMk cId="2381685251" sldId="378"/>
            <ac:spMk id="3" creationId="{720F2241-B715-FB6B-1C14-6627B4EBCBA5}"/>
          </ac:spMkLst>
        </pc:spChg>
        <pc:spChg chg="add mod">
          <ac:chgData name="Thúy Mai" userId="222f1c7e07c9bd7a" providerId="LiveId" clId="{785B486C-9A2D-4F30-B226-C00032839339}" dt="2022-06-26T07:39:39.485" v="214" actId="14100"/>
          <ac:spMkLst>
            <pc:docMk/>
            <pc:sldMk cId="2381685251" sldId="378"/>
            <ac:spMk id="5" creationId="{58B07B1F-33C8-894F-1181-8B2A8AEA652F}"/>
          </ac:spMkLst>
        </pc:spChg>
        <pc:spChg chg="add mod">
          <ac:chgData name="Thúy Mai" userId="222f1c7e07c9bd7a" providerId="LiveId" clId="{785B486C-9A2D-4F30-B226-C00032839339}" dt="2022-06-26T07:40:24.186" v="226" actId="14100"/>
          <ac:spMkLst>
            <pc:docMk/>
            <pc:sldMk cId="2381685251" sldId="378"/>
            <ac:spMk id="8" creationId="{A2E6B647-0B10-38CE-4E53-3950598ED76F}"/>
          </ac:spMkLst>
        </pc:spChg>
        <pc:spChg chg="add">
          <ac:chgData name="Thúy Mai" userId="222f1c7e07c9bd7a" providerId="LiveId" clId="{785B486C-9A2D-4F30-B226-C00032839339}" dt="2022-06-26T07:40:45.826" v="230"/>
          <ac:spMkLst>
            <pc:docMk/>
            <pc:sldMk cId="2381685251" sldId="378"/>
            <ac:spMk id="10" creationId="{DCF9C53C-3057-FB79-19CD-94B2DC9855DC}"/>
          </ac:spMkLst>
        </pc:spChg>
        <pc:spChg chg="add mod">
          <ac:chgData name="Thúy Mai" userId="222f1c7e07c9bd7a" providerId="LiveId" clId="{785B486C-9A2D-4F30-B226-C00032839339}" dt="2022-06-26T07:41:27.582" v="243" actId="14100"/>
          <ac:spMkLst>
            <pc:docMk/>
            <pc:sldMk cId="2381685251" sldId="378"/>
            <ac:spMk id="14" creationId="{F6C71226-E0D9-15B6-1292-5BA80F7CAF39}"/>
          </ac:spMkLst>
        </pc:spChg>
        <pc:spChg chg="add mod">
          <ac:chgData name="Thúy Mai" userId="222f1c7e07c9bd7a" providerId="LiveId" clId="{785B486C-9A2D-4F30-B226-C00032839339}" dt="2022-06-27T02:02:16.878" v="2305" actId="20577"/>
          <ac:spMkLst>
            <pc:docMk/>
            <pc:sldMk cId="2381685251" sldId="378"/>
            <ac:spMk id="20" creationId="{C172BCB7-3647-8D8A-CAB1-43EFBCA8DACE}"/>
          </ac:spMkLst>
        </pc:spChg>
        <pc:graphicFrameChg chg="add del mod">
          <ac:chgData name="Thúy Mai" userId="222f1c7e07c9bd7a" providerId="LiveId" clId="{785B486C-9A2D-4F30-B226-C00032839339}" dt="2022-06-26T07:39:30.722" v="210"/>
          <ac:graphicFrameMkLst>
            <pc:docMk/>
            <pc:sldMk cId="2381685251" sldId="378"/>
            <ac:graphicFrameMk id="2" creationId="{ED0505E7-08D4-5829-0014-A3CBC7B6712F}"/>
          </ac:graphicFrameMkLst>
        </pc:graphicFrameChg>
        <pc:graphicFrameChg chg="mod modGraphic">
          <ac:chgData name="Thúy Mai" userId="222f1c7e07c9bd7a" providerId="LiveId" clId="{785B486C-9A2D-4F30-B226-C00032839339}" dt="2022-06-27T02:10:07.783" v="2446" actId="207"/>
          <ac:graphicFrameMkLst>
            <pc:docMk/>
            <pc:sldMk cId="2381685251" sldId="378"/>
            <ac:graphicFrameMk id="4" creationId="{499C91B3-48B8-A1B5-ED59-9D4DB37D465C}"/>
          </ac:graphicFrameMkLst>
        </pc:graphicFrameChg>
        <pc:graphicFrameChg chg="add del mod">
          <ac:chgData name="Thúy Mai" userId="222f1c7e07c9bd7a" providerId="LiveId" clId="{785B486C-9A2D-4F30-B226-C00032839339}" dt="2022-06-26T07:40:08.798" v="218"/>
          <ac:graphicFrameMkLst>
            <pc:docMk/>
            <pc:sldMk cId="2381685251" sldId="378"/>
            <ac:graphicFrameMk id="7" creationId="{8A07CA41-88AD-8720-38AD-D4888DD9DAA7}"/>
          </ac:graphicFrameMkLst>
        </pc:graphicFrameChg>
        <pc:graphicFrameChg chg="add del mod">
          <ac:chgData name="Thúy Mai" userId="222f1c7e07c9bd7a" providerId="LiveId" clId="{785B486C-9A2D-4F30-B226-C00032839339}" dt="2022-06-26T07:40:45.499" v="229"/>
          <ac:graphicFrameMkLst>
            <pc:docMk/>
            <pc:sldMk cId="2381685251" sldId="378"/>
            <ac:graphicFrameMk id="9" creationId="{7B46C92F-C5D9-9E51-73B8-1E60EC2ABCF3}"/>
          </ac:graphicFrameMkLst>
        </pc:graphicFrameChg>
        <pc:graphicFrameChg chg="add del mod">
          <ac:chgData name="Thúy Mai" userId="222f1c7e07c9bd7a" providerId="LiveId" clId="{785B486C-9A2D-4F30-B226-C00032839339}" dt="2022-06-26T07:41:17.350" v="237"/>
          <ac:graphicFrameMkLst>
            <pc:docMk/>
            <pc:sldMk cId="2381685251" sldId="378"/>
            <ac:graphicFrameMk id="13" creationId="{900806FE-E41E-9894-8F33-1CCCA54B75DE}"/>
          </ac:graphicFrameMkLst>
        </pc:graphicFrameChg>
        <pc:graphicFrameChg chg="add del mod">
          <ac:chgData name="Thúy Mai" userId="222f1c7e07c9bd7a" providerId="LiveId" clId="{785B486C-9A2D-4F30-B226-C00032839339}" dt="2022-06-26T07:59:02.307" v="502"/>
          <ac:graphicFrameMkLst>
            <pc:docMk/>
            <pc:sldMk cId="2381685251" sldId="378"/>
            <ac:graphicFrameMk id="17" creationId="{6864C479-6466-18A1-1B6C-140811A34C9F}"/>
          </ac:graphicFrameMkLst>
        </pc:graphicFrameChg>
        <pc:picChg chg="add mod">
          <ac:chgData name="Thúy Mai" userId="222f1c7e07c9bd7a" providerId="LiveId" clId="{785B486C-9A2D-4F30-B226-C00032839339}" dt="2022-06-26T07:52:59.803" v="388" actId="14100"/>
          <ac:picMkLst>
            <pc:docMk/>
            <pc:sldMk cId="2381685251" sldId="378"/>
            <ac:picMk id="6" creationId="{667E4F87-BA4B-15EB-05F0-08F3E2D85D1C}"/>
          </ac:picMkLst>
        </pc:picChg>
        <pc:picChg chg="add mod">
          <ac:chgData name="Thúy Mai" userId="222f1c7e07c9bd7a" providerId="LiveId" clId="{785B486C-9A2D-4F30-B226-C00032839339}" dt="2022-06-26T07:52:56.044" v="386" actId="1076"/>
          <ac:picMkLst>
            <pc:docMk/>
            <pc:sldMk cId="2381685251" sldId="378"/>
            <ac:picMk id="11" creationId="{C1019C35-4C96-C438-26DE-2FAC6C0C8EB9}"/>
          </ac:picMkLst>
        </pc:picChg>
        <pc:picChg chg="add mod">
          <ac:chgData name="Thúy Mai" userId="222f1c7e07c9bd7a" providerId="LiveId" clId="{785B486C-9A2D-4F30-B226-C00032839339}" dt="2022-06-26T07:52:48.744" v="383" actId="1076"/>
          <ac:picMkLst>
            <pc:docMk/>
            <pc:sldMk cId="2381685251" sldId="378"/>
            <ac:picMk id="12" creationId="{135FFEF1-81DD-549D-7136-43700BE36BC4}"/>
          </ac:picMkLst>
        </pc:picChg>
        <pc:picChg chg="add mod">
          <ac:chgData name="Thúy Mai" userId="222f1c7e07c9bd7a" providerId="LiveId" clId="{785B486C-9A2D-4F30-B226-C00032839339}" dt="2022-06-26T07:52:53.028" v="385" actId="14100"/>
          <ac:picMkLst>
            <pc:docMk/>
            <pc:sldMk cId="2381685251" sldId="378"/>
            <ac:picMk id="16" creationId="{8DF79750-4EE6-9E11-8624-3CEA493D278B}"/>
          </ac:picMkLst>
        </pc:picChg>
        <pc:picChg chg="del">
          <ac:chgData name="Thúy Mai" userId="222f1c7e07c9bd7a" providerId="LiveId" clId="{785B486C-9A2D-4F30-B226-C00032839339}" dt="2022-06-26T07:39:10.573" v="200" actId="478"/>
          <ac:picMkLst>
            <pc:docMk/>
            <pc:sldMk cId="2381685251" sldId="378"/>
            <ac:picMk id="3073" creationId="{B01E389B-C684-7E89-9010-1F172BC6BDAB}"/>
          </ac:picMkLst>
        </pc:picChg>
      </pc:sldChg>
      <pc:sldChg chg="addSp delSp modSp add del mod ord">
        <pc:chgData name="Thúy Mai" userId="222f1c7e07c9bd7a" providerId="LiveId" clId="{785B486C-9A2D-4F30-B226-C00032839339}" dt="2022-06-26T07:48:33.761" v="318" actId="47"/>
        <pc:sldMkLst>
          <pc:docMk/>
          <pc:sldMk cId="3717360528" sldId="379"/>
        </pc:sldMkLst>
        <pc:spChg chg="add del">
          <ac:chgData name="Thúy Mai" userId="222f1c7e07c9bd7a" providerId="LiveId" clId="{785B486C-9A2D-4F30-B226-C00032839339}" dt="2022-06-26T07:43:01.013" v="259" actId="478"/>
          <ac:spMkLst>
            <pc:docMk/>
            <pc:sldMk cId="3717360528" sldId="379"/>
            <ac:spMk id="3" creationId="{69AE6B3E-F792-C826-7AED-F5098E0C23EE}"/>
          </ac:spMkLst>
        </pc:spChg>
        <pc:graphicFrameChg chg="add del mod">
          <ac:chgData name="Thúy Mai" userId="222f1c7e07c9bd7a" providerId="LiveId" clId="{785B486C-9A2D-4F30-B226-C00032839339}" dt="2022-06-26T07:42:57.077" v="257"/>
          <ac:graphicFrameMkLst>
            <pc:docMk/>
            <pc:sldMk cId="3717360528" sldId="379"/>
            <ac:graphicFrameMk id="2" creationId="{1019F292-4B0F-52F1-A46B-53FE98AD6E12}"/>
          </ac:graphicFrameMkLst>
        </pc:graphicFrameChg>
        <pc:picChg chg="del">
          <ac:chgData name="Thúy Mai" userId="222f1c7e07c9bd7a" providerId="LiveId" clId="{785B486C-9A2D-4F30-B226-C00032839339}" dt="2022-06-26T07:42:54.531" v="254" actId="478"/>
          <ac:picMkLst>
            <pc:docMk/>
            <pc:sldMk cId="3717360528" sldId="379"/>
            <ac:picMk id="2049" creationId="{55D08DCC-FCD1-C6C5-CC38-864F190F353A}"/>
          </ac:picMkLst>
        </pc:picChg>
        <pc:picChg chg="del">
          <ac:chgData name="Thúy Mai" userId="222f1c7e07c9bd7a" providerId="LiveId" clId="{785B486C-9A2D-4F30-B226-C00032839339}" dt="2022-06-26T07:42:53.796" v="253" actId="478"/>
          <ac:picMkLst>
            <pc:docMk/>
            <pc:sldMk cId="3717360528" sldId="379"/>
            <ac:picMk id="2051" creationId="{590DBAF5-547A-22C8-23E6-AFBA0652D798}"/>
          </ac:picMkLst>
        </pc:picChg>
        <pc:picChg chg="add del mod">
          <ac:chgData name="Thúy Mai" userId="222f1c7e07c9bd7a" providerId="LiveId" clId="{785B486C-9A2D-4F30-B226-C00032839339}" dt="2022-06-26T07:48:23.015" v="317" actId="478"/>
          <ac:picMkLst>
            <pc:docMk/>
            <pc:sldMk cId="3717360528" sldId="379"/>
            <ac:picMk id="5121" creationId="{97031ECD-8A70-737D-18FE-D891D92EE1AC}"/>
          </ac:picMkLst>
        </pc:picChg>
      </pc:sldChg>
      <pc:sldChg chg="addSp delSp modSp add mod modAnim">
        <pc:chgData name="Thúy Mai" userId="222f1c7e07c9bd7a" providerId="LiveId" clId="{785B486C-9A2D-4F30-B226-C00032839339}" dt="2022-06-27T02:10:36.755" v="2451" actId="478"/>
        <pc:sldMkLst>
          <pc:docMk/>
          <pc:sldMk cId="647161689" sldId="380"/>
        </pc:sldMkLst>
        <pc:spChg chg="add del">
          <ac:chgData name="Thúy Mai" userId="222f1c7e07c9bd7a" providerId="LiveId" clId="{785B486C-9A2D-4F30-B226-C00032839339}" dt="2022-06-27T02:10:27.747" v="2449" actId="478"/>
          <ac:spMkLst>
            <pc:docMk/>
            <pc:sldMk cId="647161689" sldId="380"/>
            <ac:spMk id="7" creationId="{DBE3DEB8-1E14-3522-A89E-BAFC63038DEC}"/>
          </ac:spMkLst>
        </pc:spChg>
        <pc:spChg chg="del">
          <ac:chgData name="Thúy Mai" userId="222f1c7e07c9bd7a" providerId="LiveId" clId="{785B486C-9A2D-4F30-B226-C00032839339}" dt="2022-06-27T02:10:36.755" v="2451" actId="478"/>
          <ac:spMkLst>
            <pc:docMk/>
            <pc:sldMk cId="647161689" sldId="380"/>
            <ac:spMk id="10" creationId="{DCF9C53C-3057-FB79-19CD-94B2DC9855DC}"/>
          </ac:spMkLst>
        </pc:spChg>
        <pc:spChg chg="del">
          <ac:chgData name="Thúy Mai" userId="222f1c7e07c9bd7a" providerId="LiveId" clId="{785B486C-9A2D-4F30-B226-C00032839339}" dt="2022-06-26T07:50:28.169" v="357" actId="478"/>
          <ac:spMkLst>
            <pc:docMk/>
            <pc:sldMk cId="647161689" sldId="380"/>
            <ac:spMk id="14" creationId="{F6C71226-E0D9-15B6-1292-5BA80F7CAF39}"/>
          </ac:spMkLst>
        </pc:spChg>
        <pc:spChg chg="add del mod">
          <ac:chgData name="Thúy Mai" userId="222f1c7e07c9bd7a" providerId="LiveId" clId="{785B486C-9A2D-4F30-B226-C00032839339}" dt="2022-06-26T07:44:41.454" v="295" actId="478"/>
          <ac:spMkLst>
            <pc:docMk/>
            <pc:sldMk cId="647161689" sldId="380"/>
            <ac:spMk id="17" creationId="{B2A94593-73E4-9F7A-836D-9DC243E812C0}"/>
          </ac:spMkLst>
        </pc:spChg>
        <pc:spChg chg="add mod">
          <ac:chgData name="Thúy Mai" userId="222f1c7e07c9bd7a" providerId="LiveId" clId="{785B486C-9A2D-4F30-B226-C00032839339}" dt="2022-06-26T07:47:10.183" v="302" actId="1076"/>
          <ac:spMkLst>
            <pc:docMk/>
            <pc:sldMk cId="647161689" sldId="380"/>
            <ac:spMk id="20" creationId="{73C60374-B18E-D03F-32C3-0D75E87A83BF}"/>
          </ac:spMkLst>
        </pc:spChg>
        <pc:spChg chg="add mod">
          <ac:chgData name="Thúy Mai" userId="222f1c7e07c9bd7a" providerId="LiveId" clId="{785B486C-9A2D-4F30-B226-C00032839339}" dt="2022-06-26T08:02:10.012" v="565" actId="1076"/>
          <ac:spMkLst>
            <pc:docMk/>
            <pc:sldMk cId="647161689" sldId="380"/>
            <ac:spMk id="25" creationId="{2A0932D8-0835-1B89-491F-CD8CBFCF8829}"/>
          </ac:spMkLst>
        </pc:spChg>
        <pc:graphicFrameChg chg="add del mod">
          <ac:chgData name="Thúy Mai" userId="222f1c7e07c9bd7a" providerId="LiveId" clId="{785B486C-9A2D-4F30-B226-C00032839339}" dt="2022-06-26T07:43:52.170" v="282"/>
          <ac:graphicFrameMkLst>
            <pc:docMk/>
            <pc:sldMk cId="647161689" sldId="380"/>
            <ac:graphicFrameMk id="2" creationId="{AA93FE33-5E42-EDE0-0319-85A19788721E}"/>
          </ac:graphicFrameMkLst>
        </pc:graphicFrameChg>
        <pc:graphicFrameChg chg="mod modGraphic">
          <ac:chgData name="Thúy Mai" userId="222f1c7e07c9bd7a" providerId="LiveId" clId="{785B486C-9A2D-4F30-B226-C00032839339}" dt="2022-06-27T02:10:34.052" v="2450" actId="207"/>
          <ac:graphicFrameMkLst>
            <pc:docMk/>
            <pc:sldMk cId="647161689" sldId="380"/>
            <ac:graphicFrameMk id="4" creationId="{499C91B3-48B8-A1B5-ED59-9D4DB37D465C}"/>
          </ac:graphicFrameMkLst>
        </pc:graphicFrameChg>
        <pc:graphicFrameChg chg="add del mod">
          <ac:chgData name="Thúy Mai" userId="222f1c7e07c9bd7a" providerId="LiveId" clId="{785B486C-9A2D-4F30-B226-C00032839339}" dt="2022-06-26T07:44:17.541" v="290"/>
          <ac:graphicFrameMkLst>
            <pc:docMk/>
            <pc:sldMk cId="647161689" sldId="380"/>
            <ac:graphicFrameMk id="9" creationId="{CA1B7046-5582-98A1-12C6-CC10EE9FC95A}"/>
          </ac:graphicFrameMkLst>
        </pc:graphicFrameChg>
        <pc:graphicFrameChg chg="add mod">
          <ac:chgData name="Thúy Mai" userId="222f1c7e07c9bd7a" providerId="LiveId" clId="{785B486C-9A2D-4F30-B226-C00032839339}" dt="2022-06-26T07:50:50.575" v="362" actId="14100"/>
          <ac:graphicFrameMkLst>
            <pc:docMk/>
            <pc:sldMk cId="647161689" sldId="380"/>
            <ac:graphicFrameMk id="18" creationId="{F8CC6C4D-03C2-9FCD-636B-C93D181D1279}"/>
          </ac:graphicFrameMkLst>
        </pc:graphicFrameChg>
        <pc:graphicFrameChg chg="add del mod">
          <ac:chgData name="Thúy Mai" userId="222f1c7e07c9bd7a" providerId="LiveId" clId="{785B486C-9A2D-4F30-B226-C00032839339}" dt="2022-06-26T07:44:49.964" v="298"/>
          <ac:graphicFrameMkLst>
            <pc:docMk/>
            <pc:sldMk cId="647161689" sldId="380"/>
            <ac:graphicFrameMk id="19" creationId="{22A84A53-50B7-A2EB-24EA-BBDE09594FF8}"/>
          </ac:graphicFrameMkLst>
        </pc:graphicFrameChg>
        <pc:graphicFrameChg chg="add mod">
          <ac:chgData name="Thúy Mai" userId="222f1c7e07c9bd7a" providerId="LiveId" clId="{785B486C-9A2D-4F30-B226-C00032839339}" dt="2022-06-26T07:50:38.804" v="360" actId="14100"/>
          <ac:graphicFrameMkLst>
            <pc:docMk/>
            <pc:sldMk cId="647161689" sldId="380"/>
            <ac:graphicFrameMk id="21" creationId="{F42C2F6B-C6BF-47CE-E02D-5E450157DC72}"/>
          </ac:graphicFrameMkLst>
        </pc:graphicFrameChg>
        <pc:graphicFrameChg chg="add del mod">
          <ac:chgData name="Thúy Mai" userId="222f1c7e07c9bd7a" providerId="LiveId" clId="{785B486C-9A2D-4F30-B226-C00032839339}" dt="2022-06-26T08:00:22.271" v="525"/>
          <ac:graphicFrameMkLst>
            <pc:docMk/>
            <pc:sldMk cId="647161689" sldId="380"/>
            <ac:graphicFrameMk id="22" creationId="{F730A058-1AE8-BF69-219F-ABE7D22AD0C6}"/>
          </ac:graphicFrameMkLst>
        </pc:graphicFrameChg>
        <pc:picChg chg="del">
          <ac:chgData name="Thúy Mai" userId="222f1c7e07c9bd7a" providerId="LiveId" clId="{785B486C-9A2D-4F30-B226-C00032839339}" dt="2022-06-26T07:43:30.908" v="268" actId="478"/>
          <ac:picMkLst>
            <pc:docMk/>
            <pc:sldMk cId="647161689" sldId="380"/>
            <ac:picMk id="6" creationId="{667E4F87-BA4B-15EB-05F0-08F3E2D85D1C}"/>
          </ac:picMkLst>
        </pc:picChg>
        <pc:picChg chg="del">
          <ac:chgData name="Thúy Mai" userId="222f1c7e07c9bd7a" providerId="LiveId" clId="{785B486C-9A2D-4F30-B226-C00032839339}" dt="2022-06-26T07:43:32.725" v="271" actId="478"/>
          <ac:picMkLst>
            <pc:docMk/>
            <pc:sldMk cId="647161689" sldId="380"/>
            <ac:picMk id="11" creationId="{C1019C35-4C96-C438-26DE-2FAC6C0C8EB9}"/>
          </ac:picMkLst>
        </pc:picChg>
        <pc:picChg chg="del">
          <ac:chgData name="Thúy Mai" userId="222f1c7e07c9bd7a" providerId="LiveId" clId="{785B486C-9A2D-4F30-B226-C00032839339}" dt="2022-06-26T07:43:31.493" v="269" actId="478"/>
          <ac:picMkLst>
            <pc:docMk/>
            <pc:sldMk cId="647161689" sldId="380"/>
            <ac:picMk id="12" creationId="{135FFEF1-81DD-549D-7136-43700BE36BC4}"/>
          </ac:picMkLst>
        </pc:picChg>
        <pc:picChg chg="add mod">
          <ac:chgData name="Thúy Mai" userId="222f1c7e07c9bd7a" providerId="LiveId" clId="{785B486C-9A2D-4F30-B226-C00032839339}" dt="2022-06-26T07:50:19.081" v="355" actId="1076"/>
          <ac:picMkLst>
            <pc:docMk/>
            <pc:sldMk cId="647161689" sldId="380"/>
            <ac:picMk id="13" creationId="{6120EC38-8335-CE3E-28D3-0C0F1C7D38B5}"/>
          </ac:picMkLst>
        </pc:picChg>
        <pc:picChg chg="del">
          <ac:chgData name="Thúy Mai" userId="222f1c7e07c9bd7a" providerId="LiveId" clId="{785B486C-9A2D-4F30-B226-C00032839339}" dt="2022-06-26T07:43:32.195" v="270" actId="478"/>
          <ac:picMkLst>
            <pc:docMk/>
            <pc:sldMk cId="647161689" sldId="380"/>
            <ac:picMk id="16" creationId="{8DF79750-4EE6-9E11-8624-3CEA493D278B}"/>
          </ac:picMkLst>
        </pc:picChg>
        <pc:picChg chg="add mod">
          <ac:chgData name="Thúy Mai" userId="222f1c7e07c9bd7a" providerId="LiveId" clId="{785B486C-9A2D-4F30-B226-C00032839339}" dt="2022-06-26T07:50:25.366" v="356" actId="1076"/>
          <ac:picMkLst>
            <pc:docMk/>
            <pc:sldMk cId="647161689" sldId="380"/>
            <ac:picMk id="5141" creationId="{DFFA8942-78E0-717B-B809-015ADBD9515D}"/>
          </ac:picMkLst>
        </pc:picChg>
      </pc:sldChg>
      <pc:sldChg chg="add del ord">
        <pc:chgData name="Thúy Mai" userId="222f1c7e07c9bd7a" providerId="LiveId" clId="{785B486C-9A2D-4F30-B226-C00032839339}" dt="2022-06-26T08:02:33.327" v="569" actId="47"/>
        <pc:sldMkLst>
          <pc:docMk/>
          <pc:sldMk cId="337010192" sldId="381"/>
        </pc:sldMkLst>
      </pc:sldChg>
      <pc:sldChg chg="addSp delSp modSp add mod delAnim modAnim">
        <pc:chgData name="Thúy Mai" userId="222f1c7e07c9bd7a" providerId="LiveId" clId="{785B486C-9A2D-4F30-B226-C00032839339}" dt="2022-06-27T02:16:03.186" v="2482" actId="20577"/>
        <pc:sldMkLst>
          <pc:docMk/>
          <pc:sldMk cId="1637609165" sldId="381"/>
        </pc:sldMkLst>
        <pc:spChg chg="del">
          <ac:chgData name="Thúy Mai" userId="222f1c7e07c9bd7a" providerId="LiveId" clId="{785B486C-9A2D-4F30-B226-C00032839339}" dt="2022-06-26T08:12:07.537" v="755" actId="478"/>
          <ac:spMkLst>
            <pc:docMk/>
            <pc:sldMk cId="1637609165" sldId="381"/>
            <ac:spMk id="7" creationId="{322BE83A-9E7E-24F0-3664-331F5D2FFB47}"/>
          </ac:spMkLst>
        </pc:spChg>
        <pc:spChg chg="add mod">
          <ac:chgData name="Thúy Mai" userId="222f1c7e07c9bd7a" providerId="LiveId" clId="{785B486C-9A2D-4F30-B226-C00032839339}" dt="2022-06-26T08:12:48.584" v="773" actId="1076"/>
          <ac:spMkLst>
            <pc:docMk/>
            <pc:sldMk cId="1637609165" sldId="381"/>
            <ac:spMk id="9" creationId="{E55AD6B3-7997-12D7-476B-EED1E3FE2718}"/>
          </ac:spMkLst>
        </pc:spChg>
        <pc:spChg chg="del">
          <ac:chgData name="Thúy Mai" userId="222f1c7e07c9bd7a" providerId="LiveId" clId="{785B486C-9A2D-4F30-B226-C00032839339}" dt="2022-06-26T08:12:11.326" v="758" actId="478"/>
          <ac:spMkLst>
            <pc:docMk/>
            <pc:sldMk cId="1637609165" sldId="381"/>
            <ac:spMk id="10" creationId="{8FF8F6AB-A963-BD35-4404-701C2A1B2471}"/>
          </ac:spMkLst>
        </pc:spChg>
        <pc:spChg chg="add del">
          <ac:chgData name="Thúy Mai" userId="222f1c7e07c9bd7a" providerId="LiveId" clId="{785B486C-9A2D-4F30-B226-C00032839339}" dt="2022-06-26T08:12:10.043" v="757" actId="478"/>
          <ac:spMkLst>
            <pc:docMk/>
            <pc:sldMk cId="1637609165" sldId="381"/>
            <ac:spMk id="11" creationId="{9ADD131F-2F7A-E81E-BE00-E8E810D78A31}"/>
          </ac:spMkLst>
        </pc:spChg>
        <pc:spChg chg="add mod">
          <ac:chgData name="Thúy Mai" userId="222f1c7e07c9bd7a" providerId="LiveId" clId="{785B486C-9A2D-4F30-B226-C00032839339}" dt="2022-06-27T02:16:03.186" v="2482" actId="20577"/>
          <ac:spMkLst>
            <pc:docMk/>
            <pc:sldMk cId="1637609165" sldId="381"/>
            <ac:spMk id="12" creationId="{32283884-CF07-99B7-EF72-57C6DBC25C07}"/>
          </ac:spMkLst>
        </pc:spChg>
        <pc:spChg chg="del">
          <ac:chgData name="Thúy Mai" userId="222f1c7e07c9bd7a" providerId="LiveId" clId="{785B486C-9A2D-4F30-B226-C00032839339}" dt="2022-06-26T08:12:12.507" v="759" actId="478"/>
          <ac:spMkLst>
            <pc:docMk/>
            <pc:sldMk cId="1637609165" sldId="381"/>
            <ac:spMk id="13" creationId="{58EDD423-6D48-EBAA-9AED-EACA8779D80C}"/>
          </ac:spMkLst>
        </pc:spChg>
        <pc:spChg chg="add mod">
          <ac:chgData name="Thúy Mai" userId="222f1c7e07c9bd7a" providerId="LiveId" clId="{785B486C-9A2D-4F30-B226-C00032839339}" dt="2022-06-27T02:14:52.434" v="2465" actId="1076"/>
          <ac:spMkLst>
            <pc:docMk/>
            <pc:sldMk cId="1637609165" sldId="381"/>
            <ac:spMk id="14" creationId="{06BC66B0-7594-97E9-A8FD-4EDD90D2DE52}"/>
          </ac:spMkLst>
        </pc:spChg>
        <pc:spChg chg="del">
          <ac:chgData name="Thúy Mai" userId="222f1c7e07c9bd7a" providerId="LiveId" clId="{785B486C-9A2D-4F30-B226-C00032839339}" dt="2022-06-26T08:12:13.395" v="760" actId="478"/>
          <ac:spMkLst>
            <pc:docMk/>
            <pc:sldMk cId="1637609165" sldId="381"/>
            <ac:spMk id="15" creationId="{CF9E7E45-53E6-F519-C9CE-FEDBB5F7D2E8}"/>
          </ac:spMkLst>
        </pc:spChg>
        <pc:spChg chg="add mod">
          <ac:chgData name="Thúy Mai" userId="222f1c7e07c9bd7a" providerId="LiveId" clId="{785B486C-9A2D-4F30-B226-C00032839339}" dt="2022-06-27T02:14:47.876" v="2463" actId="1076"/>
          <ac:spMkLst>
            <pc:docMk/>
            <pc:sldMk cId="1637609165" sldId="381"/>
            <ac:spMk id="16" creationId="{17848A6F-0C29-DCEF-8E3A-6811EAD4639F}"/>
          </ac:spMkLst>
        </pc:spChg>
        <pc:spChg chg="add mod">
          <ac:chgData name="Thúy Mai" userId="222f1c7e07c9bd7a" providerId="LiveId" clId="{785B486C-9A2D-4F30-B226-C00032839339}" dt="2022-06-27T02:14:56.491" v="2467" actId="1076"/>
          <ac:spMkLst>
            <pc:docMk/>
            <pc:sldMk cId="1637609165" sldId="381"/>
            <ac:spMk id="17" creationId="{7D709FC9-1E53-FABC-750C-903410E59855}"/>
          </ac:spMkLst>
        </pc:spChg>
        <pc:picChg chg="add mod">
          <ac:chgData name="Thúy Mai" userId="222f1c7e07c9bd7a" providerId="LiveId" clId="{785B486C-9A2D-4F30-B226-C00032839339}" dt="2022-06-27T02:14:58.096" v="2468" actId="1076"/>
          <ac:picMkLst>
            <pc:docMk/>
            <pc:sldMk cId="1637609165" sldId="381"/>
            <ac:picMk id="10" creationId="{235D414D-2084-6382-A879-0BE15CFFABCD}"/>
          </ac:picMkLst>
        </pc:picChg>
      </pc:sldChg>
      <pc:sldChg chg="addSp delSp modSp add mod delAnim">
        <pc:chgData name="Thúy Mai" userId="222f1c7e07c9bd7a" providerId="LiveId" clId="{785B486C-9A2D-4F30-B226-C00032839339}" dt="2022-06-27T02:15:00.680" v="2469"/>
        <pc:sldMkLst>
          <pc:docMk/>
          <pc:sldMk cId="330691593" sldId="382"/>
        </pc:sldMkLst>
        <pc:spChg chg="mod">
          <ac:chgData name="Thúy Mai" userId="222f1c7e07c9bd7a" providerId="LiveId" clId="{785B486C-9A2D-4F30-B226-C00032839339}" dt="2022-06-26T08:14:37.388" v="819" actId="1076"/>
          <ac:spMkLst>
            <pc:docMk/>
            <pc:sldMk cId="330691593" sldId="382"/>
            <ac:spMk id="4" creationId="{DB016DD3-1511-5108-2D92-707706A96C56}"/>
          </ac:spMkLst>
        </pc:spChg>
        <pc:spChg chg="mod">
          <ac:chgData name="Thúy Mai" userId="222f1c7e07c9bd7a" providerId="LiveId" clId="{785B486C-9A2D-4F30-B226-C00032839339}" dt="2022-06-26T08:14:40.552" v="820" actId="1076"/>
          <ac:spMkLst>
            <pc:docMk/>
            <pc:sldMk cId="330691593" sldId="382"/>
            <ac:spMk id="5" creationId="{9983B181-6941-B5DE-A585-DAAD18A3FAA5}"/>
          </ac:spMkLst>
        </pc:spChg>
        <pc:spChg chg="del">
          <ac:chgData name="Thúy Mai" userId="222f1c7e07c9bd7a" providerId="LiveId" clId="{785B486C-9A2D-4F30-B226-C00032839339}" dt="2022-06-26T08:13:37.557" v="781" actId="478"/>
          <ac:spMkLst>
            <pc:docMk/>
            <pc:sldMk cId="330691593" sldId="382"/>
            <ac:spMk id="9" creationId="{E55AD6B3-7997-12D7-476B-EED1E3FE2718}"/>
          </ac:spMkLst>
        </pc:spChg>
        <pc:spChg chg="mod">
          <ac:chgData name="Thúy Mai" userId="222f1c7e07c9bd7a" providerId="LiveId" clId="{785B486C-9A2D-4F30-B226-C00032839339}" dt="2022-06-26T08:14:48.492" v="821" actId="1076"/>
          <ac:spMkLst>
            <pc:docMk/>
            <pc:sldMk cId="330691593" sldId="382"/>
            <ac:spMk id="11" creationId="{9ADD131F-2F7A-E81E-BE00-E8E810D78A31}"/>
          </ac:spMkLst>
        </pc:spChg>
        <pc:spChg chg="mod">
          <ac:chgData name="Thúy Mai" userId="222f1c7e07c9bd7a" providerId="LiveId" clId="{785B486C-9A2D-4F30-B226-C00032839339}" dt="2022-06-26T08:15:09.742" v="823" actId="1076"/>
          <ac:spMkLst>
            <pc:docMk/>
            <pc:sldMk cId="330691593" sldId="382"/>
            <ac:spMk id="12" creationId="{32283884-CF07-99B7-EF72-57C6DBC25C07}"/>
          </ac:spMkLst>
        </pc:spChg>
        <pc:spChg chg="add del mod">
          <ac:chgData name="Thúy Mai" userId="222f1c7e07c9bd7a" providerId="LiveId" clId="{785B486C-9A2D-4F30-B226-C00032839339}" dt="2022-06-26T08:14:14.872" v="810" actId="478"/>
          <ac:spMkLst>
            <pc:docMk/>
            <pc:sldMk cId="330691593" sldId="382"/>
            <ac:spMk id="13" creationId="{F64EE290-7E7F-B2B2-D977-985C71A8B0CE}"/>
          </ac:spMkLst>
        </pc:spChg>
        <pc:spChg chg="del mod">
          <ac:chgData name="Thúy Mai" userId="222f1c7e07c9bd7a" providerId="LiveId" clId="{785B486C-9A2D-4F30-B226-C00032839339}" dt="2022-06-26T08:14:21.804" v="813" actId="478"/>
          <ac:spMkLst>
            <pc:docMk/>
            <pc:sldMk cId="330691593" sldId="382"/>
            <ac:spMk id="14" creationId="{06BC66B0-7594-97E9-A8FD-4EDD90D2DE52}"/>
          </ac:spMkLst>
        </pc:spChg>
        <pc:spChg chg="del">
          <ac:chgData name="Thúy Mai" userId="222f1c7e07c9bd7a" providerId="LiveId" clId="{785B486C-9A2D-4F30-B226-C00032839339}" dt="2022-06-26T08:13:40.708" v="782" actId="478"/>
          <ac:spMkLst>
            <pc:docMk/>
            <pc:sldMk cId="330691593" sldId="382"/>
            <ac:spMk id="16" creationId="{17848A6F-0C29-DCEF-8E3A-6811EAD4639F}"/>
          </ac:spMkLst>
        </pc:spChg>
        <pc:spChg chg="del">
          <ac:chgData name="Thúy Mai" userId="222f1c7e07c9bd7a" providerId="LiveId" clId="{785B486C-9A2D-4F30-B226-C00032839339}" dt="2022-06-26T08:13:42.015" v="783" actId="478"/>
          <ac:spMkLst>
            <pc:docMk/>
            <pc:sldMk cId="330691593" sldId="382"/>
            <ac:spMk id="17" creationId="{7D709FC9-1E53-FABC-750C-903410E59855}"/>
          </ac:spMkLst>
        </pc:spChg>
        <pc:graphicFrameChg chg="add del mod">
          <ac:chgData name="Thúy Mai" userId="222f1c7e07c9bd7a" providerId="LiveId" clId="{785B486C-9A2D-4F30-B226-C00032839339}" dt="2022-06-26T08:14:01.954" v="803"/>
          <ac:graphicFrameMkLst>
            <pc:docMk/>
            <pc:sldMk cId="330691593" sldId="382"/>
            <ac:graphicFrameMk id="2" creationId="{05C35517-49E8-713E-244D-01E23B1352B2}"/>
          </ac:graphicFrameMkLst>
        </pc:graphicFrameChg>
        <pc:picChg chg="add mod">
          <ac:chgData name="Thúy Mai" userId="222f1c7e07c9bd7a" providerId="LiveId" clId="{785B486C-9A2D-4F30-B226-C00032839339}" dt="2022-06-27T02:15:00.680" v="2469"/>
          <ac:picMkLst>
            <pc:docMk/>
            <pc:sldMk cId="330691593" sldId="382"/>
            <ac:picMk id="6" creationId="{8B91208C-254E-C808-19A4-880CDB62A663}"/>
          </ac:picMkLst>
        </pc:picChg>
      </pc:sldChg>
      <pc:sldChg chg="addSp delSp modSp add mod">
        <pc:chgData name="Thúy Mai" userId="222f1c7e07c9bd7a" providerId="LiveId" clId="{785B486C-9A2D-4F30-B226-C00032839339}" dt="2022-06-27T02:15:04.421" v="2470"/>
        <pc:sldMkLst>
          <pc:docMk/>
          <pc:sldMk cId="1923674882" sldId="383"/>
        </pc:sldMkLst>
        <pc:spChg chg="mod">
          <ac:chgData name="Thúy Mai" userId="222f1c7e07c9bd7a" providerId="LiveId" clId="{785B486C-9A2D-4F30-B226-C00032839339}" dt="2022-06-26T08:16:46.437" v="846" actId="1076"/>
          <ac:spMkLst>
            <pc:docMk/>
            <pc:sldMk cId="1923674882" sldId="383"/>
            <ac:spMk id="12" creationId="{32283884-CF07-99B7-EF72-57C6DBC25C07}"/>
          </ac:spMkLst>
        </pc:spChg>
        <pc:graphicFrameChg chg="add del mod">
          <ac:chgData name="Thúy Mai" userId="222f1c7e07c9bd7a" providerId="LiveId" clId="{785B486C-9A2D-4F30-B226-C00032839339}" dt="2022-06-26T08:15:31.850" v="828"/>
          <ac:graphicFrameMkLst>
            <pc:docMk/>
            <pc:sldMk cId="1923674882" sldId="383"/>
            <ac:graphicFrameMk id="2" creationId="{EAC7E772-ABD0-82A1-5607-A8D0BB53ACB2}"/>
          </ac:graphicFrameMkLst>
        </pc:graphicFrameChg>
        <pc:graphicFrameChg chg="add del mod">
          <ac:chgData name="Thúy Mai" userId="222f1c7e07c9bd7a" providerId="LiveId" clId="{785B486C-9A2D-4F30-B226-C00032839339}" dt="2022-06-26T08:15:54.162" v="837"/>
          <ac:graphicFrameMkLst>
            <pc:docMk/>
            <pc:sldMk cId="1923674882" sldId="383"/>
            <ac:graphicFrameMk id="3" creationId="{0172EF9E-0D31-8C8B-A726-CFDF4E766044}"/>
          </ac:graphicFrameMkLst>
        </pc:graphicFrameChg>
        <pc:picChg chg="add mod">
          <ac:chgData name="Thúy Mai" userId="222f1c7e07c9bd7a" providerId="LiveId" clId="{785B486C-9A2D-4F30-B226-C00032839339}" dt="2022-06-27T02:15:04.421" v="2470"/>
          <ac:picMkLst>
            <pc:docMk/>
            <pc:sldMk cId="1923674882" sldId="383"/>
            <ac:picMk id="6" creationId="{7342763A-4997-15D5-9BDF-C8A079C939D2}"/>
          </ac:picMkLst>
        </pc:picChg>
      </pc:sldChg>
      <pc:sldChg chg="addSp delSp modSp add mod modAnim">
        <pc:chgData name="Thúy Mai" userId="222f1c7e07c9bd7a" providerId="LiveId" clId="{785B486C-9A2D-4F30-B226-C00032839339}" dt="2022-06-27T02:15:12.179" v="2473" actId="14100"/>
        <pc:sldMkLst>
          <pc:docMk/>
          <pc:sldMk cId="2413897784" sldId="384"/>
        </pc:sldMkLst>
        <pc:spChg chg="mod">
          <ac:chgData name="Thúy Mai" userId="222f1c7e07c9bd7a" providerId="LiveId" clId="{785B486C-9A2D-4F30-B226-C00032839339}" dt="2022-06-26T08:18:11.223" v="861" actId="20577"/>
          <ac:spMkLst>
            <pc:docMk/>
            <pc:sldMk cId="2413897784" sldId="384"/>
            <ac:spMk id="5" creationId="{9983B181-6941-B5DE-A585-DAAD18A3FAA5}"/>
          </ac:spMkLst>
        </pc:spChg>
        <pc:spChg chg="add del mod">
          <ac:chgData name="Thúy Mai" userId="222f1c7e07c9bd7a" providerId="LiveId" clId="{785B486C-9A2D-4F30-B226-C00032839339}" dt="2022-06-26T08:19:10.112" v="882" actId="478"/>
          <ac:spMkLst>
            <pc:docMk/>
            <pc:sldMk cId="2413897784" sldId="384"/>
            <ac:spMk id="10" creationId="{C153C34C-8918-E27E-0200-353DDB6796E0}"/>
          </ac:spMkLst>
        </pc:spChg>
        <pc:spChg chg="mod">
          <ac:chgData name="Thúy Mai" userId="222f1c7e07c9bd7a" providerId="LiveId" clId="{785B486C-9A2D-4F30-B226-C00032839339}" dt="2022-06-27T02:15:12.179" v="2473" actId="14100"/>
          <ac:spMkLst>
            <pc:docMk/>
            <pc:sldMk cId="2413897784" sldId="384"/>
            <ac:spMk id="12" creationId="{32283884-CF07-99B7-EF72-57C6DBC25C07}"/>
          </ac:spMkLst>
        </pc:spChg>
        <pc:spChg chg="add mod">
          <ac:chgData name="Thúy Mai" userId="222f1c7e07c9bd7a" providerId="LiveId" clId="{785B486C-9A2D-4F30-B226-C00032839339}" dt="2022-06-27T02:15:09.628" v="2472" actId="14100"/>
          <ac:spMkLst>
            <pc:docMk/>
            <pc:sldMk cId="2413897784" sldId="384"/>
            <ac:spMk id="13" creationId="{247B9BC2-A535-CCDE-47BA-3E9241901C0D}"/>
          </ac:spMkLst>
        </pc:spChg>
        <pc:graphicFrameChg chg="add del mod">
          <ac:chgData name="Thúy Mai" userId="222f1c7e07c9bd7a" providerId="LiveId" clId="{785B486C-9A2D-4F30-B226-C00032839339}" dt="2022-06-26T08:17:26.020" v="853"/>
          <ac:graphicFrameMkLst>
            <pc:docMk/>
            <pc:sldMk cId="2413897784" sldId="384"/>
            <ac:graphicFrameMk id="2" creationId="{3296985A-F5D6-B135-E5D8-BB2A87953941}"/>
          </ac:graphicFrameMkLst>
        </pc:graphicFrameChg>
        <pc:graphicFrameChg chg="add del mod">
          <ac:chgData name="Thúy Mai" userId="222f1c7e07c9bd7a" providerId="LiveId" clId="{785B486C-9A2D-4F30-B226-C00032839339}" dt="2022-06-26T08:18:40.331" v="864"/>
          <ac:graphicFrameMkLst>
            <pc:docMk/>
            <pc:sldMk cId="2413897784" sldId="384"/>
            <ac:graphicFrameMk id="3" creationId="{FE7C172A-10AB-A3CE-37B6-C1F2F2FC15B5}"/>
          </ac:graphicFrameMkLst>
        </pc:graphicFrameChg>
        <pc:graphicFrameChg chg="add del mod">
          <ac:chgData name="Thúy Mai" userId="222f1c7e07c9bd7a" providerId="LiveId" clId="{785B486C-9A2D-4F30-B226-C00032839339}" dt="2022-06-26T08:19:00.881" v="875"/>
          <ac:graphicFrameMkLst>
            <pc:docMk/>
            <pc:sldMk cId="2413897784" sldId="384"/>
            <ac:graphicFrameMk id="6" creationId="{9C1B0243-3863-7FAF-3048-85884A89B682}"/>
          </ac:graphicFrameMkLst>
        </pc:graphicFrameChg>
        <pc:picChg chg="add mod">
          <ac:chgData name="Thúy Mai" userId="222f1c7e07c9bd7a" providerId="LiveId" clId="{785B486C-9A2D-4F30-B226-C00032839339}" dt="2022-06-27T02:15:06.164" v="2471"/>
          <ac:picMkLst>
            <pc:docMk/>
            <pc:sldMk cId="2413897784" sldId="384"/>
            <ac:picMk id="7" creationId="{857DA8D6-AB48-F5C7-40BF-4D4B225BF928}"/>
          </ac:picMkLst>
        </pc:picChg>
      </pc:sldChg>
      <pc:sldChg chg="addSp delSp modSp new mod modAnim">
        <pc:chgData name="Thúy Mai" userId="222f1c7e07c9bd7a" providerId="LiveId" clId="{785B486C-9A2D-4F30-B226-C00032839339}" dt="2022-06-27T02:15:27.229" v="2479" actId="1076"/>
        <pc:sldMkLst>
          <pc:docMk/>
          <pc:sldMk cId="3561396996" sldId="385"/>
        </pc:sldMkLst>
        <pc:spChg chg="del">
          <ac:chgData name="Thúy Mai" userId="222f1c7e07c9bd7a" providerId="LiveId" clId="{785B486C-9A2D-4F30-B226-C00032839339}" dt="2022-06-26T08:22:06.073" v="892" actId="478"/>
          <ac:spMkLst>
            <pc:docMk/>
            <pc:sldMk cId="3561396996" sldId="385"/>
            <ac:spMk id="2" creationId="{68617E8B-7E59-962C-3611-4150C6414F4C}"/>
          </ac:spMkLst>
        </pc:spChg>
        <pc:spChg chg="del">
          <ac:chgData name="Thúy Mai" userId="222f1c7e07c9bd7a" providerId="LiveId" clId="{785B486C-9A2D-4F30-B226-C00032839339}" dt="2022-06-26T08:22:08.073" v="893" actId="478"/>
          <ac:spMkLst>
            <pc:docMk/>
            <pc:sldMk cId="3561396996" sldId="385"/>
            <ac:spMk id="3" creationId="{5D06F547-DCA3-816B-264D-28883A6DB1D9}"/>
          </ac:spMkLst>
        </pc:spChg>
        <pc:spChg chg="add mod">
          <ac:chgData name="Thúy Mai" userId="222f1c7e07c9bd7a" providerId="LiveId" clId="{785B486C-9A2D-4F30-B226-C00032839339}" dt="2022-06-26T08:23:51.717" v="919" actId="207"/>
          <ac:spMkLst>
            <pc:docMk/>
            <pc:sldMk cId="3561396996" sldId="385"/>
            <ac:spMk id="6" creationId="{E6DAF87B-ADC5-4B8B-A114-DC7AEB2628C9}"/>
          </ac:spMkLst>
        </pc:spChg>
        <pc:graphicFrameChg chg="add del mod">
          <ac:chgData name="Thúy Mai" userId="222f1c7e07c9bd7a" providerId="LiveId" clId="{785B486C-9A2D-4F30-B226-C00032839339}" dt="2022-06-26T08:22:09.195" v="896"/>
          <ac:graphicFrameMkLst>
            <pc:docMk/>
            <pc:sldMk cId="3561396996" sldId="385"/>
            <ac:graphicFrameMk id="4" creationId="{A2E13E3A-0BE7-CF2E-6C88-E20650F9F283}"/>
          </ac:graphicFrameMkLst>
        </pc:graphicFrameChg>
        <pc:graphicFrameChg chg="add mod modGraphic">
          <ac:chgData name="Thúy Mai" userId="222f1c7e07c9bd7a" providerId="LiveId" clId="{785B486C-9A2D-4F30-B226-C00032839339}" dt="2022-06-27T02:15:25.072" v="2478" actId="1076"/>
          <ac:graphicFrameMkLst>
            <pc:docMk/>
            <pc:sldMk cId="3561396996" sldId="385"/>
            <ac:graphicFrameMk id="5" creationId="{BFB0BFE0-D9C5-F566-BBEF-403C1B3BCCE8}"/>
          </ac:graphicFrameMkLst>
        </pc:graphicFrameChg>
        <pc:picChg chg="add mod">
          <ac:chgData name="Thúy Mai" userId="222f1c7e07c9bd7a" providerId="LiveId" clId="{785B486C-9A2D-4F30-B226-C00032839339}" dt="2022-06-27T02:15:27.229" v="2479" actId="1076"/>
          <ac:picMkLst>
            <pc:docMk/>
            <pc:sldMk cId="3561396996" sldId="385"/>
            <ac:picMk id="4" creationId="{4C35A530-829A-E953-A3C0-7FA58A394CFE}"/>
          </ac:picMkLst>
        </pc:picChg>
      </pc:sldChg>
      <pc:sldChg chg="addSp delSp modSp new del mod modAnim">
        <pc:chgData name="Thúy Mai" userId="222f1c7e07c9bd7a" providerId="LiveId" clId="{785B486C-9A2D-4F30-B226-C00032839339}" dt="2022-06-26T08:35:40.242" v="1192" actId="47"/>
        <pc:sldMkLst>
          <pc:docMk/>
          <pc:sldMk cId="2763121174" sldId="386"/>
        </pc:sldMkLst>
        <pc:spChg chg="del">
          <ac:chgData name="Thúy Mai" userId="222f1c7e07c9bd7a" providerId="LiveId" clId="{785B486C-9A2D-4F30-B226-C00032839339}" dt="2022-06-26T08:28:41.107" v="1026" actId="478"/>
          <ac:spMkLst>
            <pc:docMk/>
            <pc:sldMk cId="2763121174" sldId="386"/>
            <ac:spMk id="2" creationId="{7126E5BE-ED29-5CBE-2CF1-10906C2C29B3}"/>
          </ac:spMkLst>
        </pc:spChg>
        <pc:spChg chg="del">
          <ac:chgData name="Thúy Mai" userId="222f1c7e07c9bd7a" providerId="LiveId" clId="{785B486C-9A2D-4F30-B226-C00032839339}" dt="2022-06-26T08:28:42.020" v="1027" actId="478"/>
          <ac:spMkLst>
            <pc:docMk/>
            <pc:sldMk cId="2763121174" sldId="386"/>
            <ac:spMk id="3" creationId="{3B0F5FB8-AFA8-DB22-CD42-864C76C5B273}"/>
          </ac:spMkLst>
        </pc:spChg>
        <pc:spChg chg="add mod">
          <ac:chgData name="Thúy Mai" userId="222f1c7e07c9bd7a" providerId="LiveId" clId="{785B486C-9A2D-4F30-B226-C00032839339}" dt="2022-06-26T08:29:10.923" v="1103" actId="1076"/>
          <ac:spMkLst>
            <pc:docMk/>
            <pc:sldMk cId="2763121174" sldId="386"/>
            <ac:spMk id="4" creationId="{16873B2F-AB68-C918-B80C-36A070CAEC5C}"/>
          </ac:spMkLst>
        </pc:spChg>
      </pc:sldChg>
      <pc:sldChg chg="addSp delSp modSp add mod delAnim">
        <pc:chgData name="Thúy Mai" userId="222f1c7e07c9bd7a" providerId="LiveId" clId="{785B486C-9A2D-4F30-B226-C00032839339}" dt="2022-06-26T08:40:59.646" v="1450" actId="20577"/>
        <pc:sldMkLst>
          <pc:docMk/>
          <pc:sldMk cId="2802145770" sldId="386"/>
        </pc:sldMkLst>
        <pc:spChg chg="del">
          <ac:chgData name="Thúy Mai" userId="222f1c7e07c9bd7a" providerId="LiveId" clId="{785B486C-9A2D-4F30-B226-C00032839339}" dt="2022-06-26T08:39:36.928" v="1379" actId="21"/>
          <ac:spMkLst>
            <pc:docMk/>
            <pc:sldMk cId="2802145770" sldId="386"/>
            <ac:spMk id="14" creationId="{07954A28-C34D-94F5-6BE8-FFC125397938}"/>
          </ac:spMkLst>
        </pc:spChg>
        <pc:spChg chg="add del mod">
          <ac:chgData name="Thúy Mai" userId="222f1c7e07c9bd7a" providerId="LiveId" clId="{785B486C-9A2D-4F30-B226-C00032839339}" dt="2022-06-26T08:40:45.400" v="1429" actId="478"/>
          <ac:spMkLst>
            <pc:docMk/>
            <pc:sldMk cId="2802145770" sldId="386"/>
            <ac:spMk id="15" creationId="{CFC25CE7-B21B-E887-B72C-23765672CE27}"/>
          </ac:spMkLst>
        </pc:spChg>
        <pc:spChg chg="del">
          <ac:chgData name="Thúy Mai" userId="222f1c7e07c9bd7a" providerId="LiveId" clId="{785B486C-9A2D-4F30-B226-C00032839339}" dt="2022-06-26T08:40:05.906" v="1400" actId="478"/>
          <ac:spMkLst>
            <pc:docMk/>
            <pc:sldMk cId="2802145770" sldId="386"/>
            <ac:spMk id="16" creationId="{4DD5FDB6-29A9-28D6-2EC7-521688FE7C7F}"/>
          </ac:spMkLst>
        </pc:spChg>
        <pc:spChg chg="mod">
          <ac:chgData name="Thúy Mai" userId="222f1c7e07c9bd7a" providerId="LiveId" clId="{785B486C-9A2D-4F30-B226-C00032839339}" dt="2022-06-26T08:40:52.687" v="1431" actId="1076"/>
          <ac:spMkLst>
            <pc:docMk/>
            <pc:sldMk cId="2802145770" sldId="386"/>
            <ac:spMk id="17" creationId="{AF3D9704-7595-0C3D-B480-63C32976BD02}"/>
          </ac:spMkLst>
        </pc:spChg>
        <pc:spChg chg="del">
          <ac:chgData name="Thúy Mai" userId="222f1c7e07c9bd7a" providerId="LiveId" clId="{785B486C-9A2D-4F30-B226-C00032839339}" dt="2022-06-26T08:40:07.210" v="1401" actId="478"/>
          <ac:spMkLst>
            <pc:docMk/>
            <pc:sldMk cId="2802145770" sldId="386"/>
            <ac:spMk id="22" creationId="{07DBF67E-84F6-5366-5A7D-647F613D40F7}"/>
          </ac:spMkLst>
        </pc:spChg>
        <pc:spChg chg="mod">
          <ac:chgData name="Thúy Mai" userId="222f1c7e07c9bd7a" providerId="LiveId" clId="{785B486C-9A2D-4F30-B226-C00032839339}" dt="2022-06-26T08:39:54.316" v="1395" actId="20577"/>
          <ac:spMkLst>
            <pc:docMk/>
            <pc:sldMk cId="2802145770" sldId="386"/>
            <ac:spMk id="23" creationId="{BAFD6AE3-A17F-0F49-E6E9-5CB1203BD64E}"/>
          </ac:spMkLst>
        </pc:spChg>
        <pc:spChg chg="mod">
          <ac:chgData name="Thúy Mai" userId="222f1c7e07c9bd7a" providerId="LiveId" clId="{785B486C-9A2D-4F30-B226-C00032839339}" dt="2022-06-26T08:40:03.067" v="1398" actId="14100"/>
          <ac:spMkLst>
            <pc:docMk/>
            <pc:sldMk cId="2802145770" sldId="386"/>
            <ac:spMk id="24" creationId="{EB1F037C-95F4-6933-764C-7D8CBC88AF84}"/>
          </ac:spMkLst>
        </pc:spChg>
        <pc:spChg chg="mod">
          <ac:chgData name="Thúy Mai" userId="222f1c7e07c9bd7a" providerId="LiveId" clId="{785B486C-9A2D-4F30-B226-C00032839339}" dt="2022-06-26T08:40:59.646" v="1450" actId="20577"/>
          <ac:spMkLst>
            <pc:docMk/>
            <pc:sldMk cId="2802145770" sldId="386"/>
            <ac:spMk id="25" creationId="{F989E838-2A36-48EB-86F6-B0BDA6F73BFB}"/>
          </ac:spMkLst>
        </pc:spChg>
        <pc:spChg chg="del">
          <ac:chgData name="Thúy Mai" userId="222f1c7e07c9bd7a" providerId="LiveId" clId="{785B486C-9A2D-4F30-B226-C00032839339}" dt="2022-06-26T08:40:04.814" v="1399" actId="478"/>
          <ac:spMkLst>
            <pc:docMk/>
            <pc:sldMk cId="2802145770" sldId="386"/>
            <ac:spMk id="26" creationId="{80E92771-DB9E-F554-B902-E227CC2E1595}"/>
          </ac:spMkLst>
        </pc:spChg>
        <pc:spChg chg="del mod">
          <ac:chgData name="Thúy Mai" userId="222f1c7e07c9bd7a" providerId="LiveId" clId="{785B486C-9A2D-4F30-B226-C00032839339}" dt="2022-06-26T08:40:22.511" v="1407" actId="478"/>
          <ac:spMkLst>
            <pc:docMk/>
            <pc:sldMk cId="2802145770" sldId="386"/>
            <ac:spMk id="27" creationId="{D1B91DF0-D0CA-0AEC-0479-9AB673B77A25}"/>
          </ac:spMkLst>
        </pc:spChg>
        <pc:spChg chg="del">
          <ac:chgData name="Thúy Mai" userId="222f1c7e07c9bd7a" providerId="LiveId" clId="{785B486C-9A2D-4F30-B226-C00032839339}" dt="2022-06-26T08:40:08.538" v="1402" actId="478"/>
          <ac:spMkLst>
            <pc:docMk/>
            <pc:sldMk cId="2802145770" sldId="386"/>
            <ac:spMk id="28" creationId="{BF97C37A-B92D-F62C-9DA9-9469302B6503}"/>
          </ac:spMkLst>
        </pc:spChg>
        <pc:spChg chg="mod">
          <ac:chgData name="Thúy Mai" userId="222f1c7e07c9bd7a" providerId="LiveId" clId="{785B486C-9A2D-4F30-B226-C00032839339}" dt="2022-06-26T08:40:54.042" v="1432" actId="1076"/>
          <ac:spMkLst>
            <pc:docMk/>
            <pc:sldMk cId="2802145770" sldId="386"/>
            <ac:spMk id="29" creationId="{B6CB2C20-9DC2-5DC1-4268-13E193C8A09A}"/>
          </ac:spMkLst>
        </pc:spChg>
      </pc:sldChg>
      <pc:sldChg chg="modSp mod">
        <pc:chgData name="Thúy Mai" userId="222f1c7e07c9bd7a" providerId="LiveId" clId="{785B486C-9A2D-4F30-B226-C00032839339}" dt="2022-06-27T02:18:44.216" v="2491" actId="14100"/>
        <pc:sldMkLst>
          <pc:docMk/>
          <pc:sldMk cId="3917237847" sldId="386"/>
        </pc:sldMkLst>
        <pc:spChg chg="mod">
          <ac:chgData name="Thúy Mai" userId="222f1c7e07c9bd7a" providerId="LiveId" clId="{785B486C-9A2D-4F30-B226-C00032839339}" dt="2022-06-27T02:18:44.216" v="2491" actId="14100"/>
          <ac:spMkLst>
            <pc:docMk/>
            <pc:sldMk cId="3917237847" sldId="386"/>
            <ac:spMk id="23" creationId="{EF6FE0F6-A023-7737-A31D-EE969E416AE9}"/>
          </ac:spMkLst>
        </pc:spChg>
        <pc:picChg chg="mod">
          <ac:chgData name="Thúy Mai" userId="222f1c7e07c9bd7a" providerId="LiveId" clId="{785B486C-9A2D-4F30-B226-C00032839339}" dt="2022-06-27T02:17:59.923" v="2486" actId="1076"/>
          <ac:picMkLst>
            <pc:docMk/>
            <pc:sldMk cId="3917237847" sldId="386"/>
            <ac:picMk id="18" creationId="{CE971890-C223-79D2-1F1E-AF9A1C80C9D4}"/>
          </ac:picMkLst>
        </pc:picChg>
      </pc:sldChg>
      <pc:sldChg chg="addSp delSp modSp add mod modAnim">
        <pc:chgData name="Thúy Mai" userId="222f1c7e07c9bd7a" providerId="LiveId" clId="{785B486C-9A2D-4F30-B226-C00032839339}" dt="2022-06-27T02:19:06.095" v="2492"/>
        <pc:sldMkLst>
          <pc:docMk/>
          <pc:sldMk cId="1276577068" sldId="388"/>
        </pc:sldMkLst>
        <pc:spChg chg="mod">
          <ac:chgData name="Thúy Mai" userId="222f1c7e07c9bd7a" providerId="LiveId" clId="{785B486C-9A2D-4F30-B226-C00032839339}" dt="2022-06-26T23:48:12.038" v="1473" actId="1076"/>
          <ac:spMkLst>
            <pc:docMk/>
            <pc:sldMk cId="1276577068" sldId="388"/>
            <ac:spMk id="10" creationId="{59DF5FEF-5834-F603-7454-CE701B2942C9}"/>
          </ac:spMkLst>
        </pc:spChg>
        <pc:spChg chg="add mod">
          <ac:chgData name="Thúy Mai" userId="222f1c7e07c9bd7a" providerId="LiveId" clId="{785B486C-9A2D-4F30-B226-C00032839339}" dt="2022-06-26T23:49:32.077" v="1502" actId="1076"/>
          <ac:spMkLst>
            <pc:docMk/>
            <pc:sldMk cId="1276577068" sldId="388"/>
            <ac:spMk id="11" creationId="{A006ADB1-510C-418B-45ED-379F509590E2}"/>
          </ac:spMkLst>
        </pc:spChg>
        <pc:spChg chg="mod">
          <ac:chgData name="Thúy Mai" userId="222f1c7e07c9bd7a" providerId="LiveId" clId="{785B486C-9A2D-4F30-B226-C00032839339}" dt="2022-06-26T23:49:27.732" v="1501" actId="123"/>
          <ac:spMkLst>
            <pc:docMk/>
            <pc:sldMk cId="1276577068" sldId="388"/>
            <ac:spMk id="12" creationId="{3BB997EE-47DE-7B3F-671D-3BA06CBE442F}"/>
          </ac:spMkLst>
        </pc:spChg>
        <pc:spChg chg="add mod">
          <ac:chgData name="Thúy Mai" userId="222f1c7e07c9bd7a" providerId="LiveId" clId="{785B486C-9A2D-4F30-B226-C00032839339}" dt="2022-06-26T23:49:25.199" v="1500" actId="571"/>
          <ac:spMkLst>
            <pc:docMk/>
            <pc:sldMk cId="1276577068" sldId="388"/>
            <ac:spMk id="13" creationId="{0EB72AEC-3709-3BD2-E3C8-7913D07443BC}"/>
          </ac:spMkLst>
        </pc:spChg>
        <pc:spChg chg="add mod">
          <ac:chgData name="Thúy Mai" userId="222f1c7e07c9bd7a" providerId="LiveId" clId="{785B486C-9A2D-4F30-B226-C00032839339}" dt="2022-06-26T23:49:25.199" v="1500" actId="571"/>
          <ac:spMkLst>
            <pc:docMk/>
            <pc:sldMk cId="1276577068" sldId="388"/>
            <ac:spMk id="14" creationId="{0C5540D2-612F-FA95-69D4-A11606E209D0}"/>
          </ac:spMkLst>
        </pc:spChg>
        <pc:spChg chg="mod">
          <ac:chgData name="Thúy Mai" userId="222f1c7e07c9bd7a" providerId="LiveId" clId="{785B486C-9A2D-4F30-B226-C00032839339}" dt="2022-06-26T23:49:27.732" v="1501" actId="123"/>
          <ac:spMkLst>
            <pc:docMk/>
            <pc:sldMk cId="1276577068" sldId="388"/>
            <ac:spMk id="23" creationId="{EF6FE0F6-A023-7737-A31D-EE969E416AE9}"/>
          </ac:spMkLst>
        </pc:spChg>
        <pc:graphicFrameChg chg="add del mod">
          <ac:chgData name="Thúy Mai" userId="222f1c7e07c9bd7a" providerId="LiveId" clId="{785B486C-9A2D-4F30-B226-C00032839339}" dt="2022-06-26T23:47:35.250" v="1454"/>
          <ac:graphicFrameMkLst>
            <pc:docMk/>
            <pc:sldMk cId="1276577068" sldId="388"/>
            <ac:graphicFrameMk id="2" creationId="{04A29E35-29EA-16FE-EEC2-FB737DB5D5C0}"/>
          </ac:graphicFrameMkLst>
        </pc:graphicFrameChg>
        <pc:graphicFrameChg chg="add del mod">
          <ac:chgData name="Thúy Mai" userId="222f1c7e07c9bd7a" providerId="LiveId" clId="{785B486C-9A2D-4F30-B226-C00032839339}" dt="2022-06-26T23:48:27.955" v="1478"/>
          <ac:graphicFrameMkLst>
            <pc:docMk/>
            <pc:sldMk cId="1276577068" sldId="388"/>
            <ac:graphicFrameMk id="3" creationId="{7580A245-C519-A1C0-7C44-612FA38E63A7}"/>
          </ac:graphicFrameMkLst>
        </pc:graphicFrameChg>
        <pc:graphicFrameChg chg="add del mod">
          <ac:chgData name="Thúy Mai" userId="222f1c7e07c9bd7a" providerId="LiveId" clId="{785B486C-9A2D-4F30-B226-C00032839339}" dt="2022-06-26T23:48:41.540" v="1482"/>
          <ac:graphicFrameMkLst>
            <pc:docMk/>
            <pc:sldMk cId="1276577068" sldId="388"/>
            <ac:graphicFrameMk id="4" creationId="{9CBAC04D-9324-E1D6-C004-CFC0B2D77FBD}"/>
          </ac:graphicFrameMkLst>
        </pc:graphicFrameChg>
        <pc:graphicFrameChg chg="add del mod">
          <ac:chgData name="Thúy Mai" userId="222f1c7e07c9bd7a" providerId="LiveId" clId="{785B486C-9A2D-4F30-B226-C00032839339}" dt="2022-06-26T23:48:55.503" v="1489"/>
          <ac:graphicFrameMkLst>
            <pc:docMk/>
            <pc:sldMk cId="1276577068" sldId="388"/>
            <ac:graphicFrameMk id="5" creationId="{619B5650-AF7D-DB80-C5A6-BCF6141E7A2D}"/>
          </ac:graphicFrameMkLst>
        </pc:graphicFrameChg>
        <pc:picChg chg="mod">
          <ac:chgData name="Thúy Mai" userId="222f1c7e07c9bd7a" providerId="LiveId" clId="{785B486C-9A2D-4F30-B226-C00032839339}" dt="2022-06-27T02:18:03.689" v="2487" actId="1076"/>
          <ac:picMkLst>
            <pc:docMk/>
            <pc:sldMk cId="1276577068" sldId="388"/>
            <ac:picMk id="18" creationId="{CE971890-C223-79D2-1F1E-AF9A1C80C9D4}"/>
          </ac:picMkLst>
        </pc:picChg>
      </pc:sldChg>
      <pc:sldChg chg="addSp delSp modSp add mod delAnim modAnim">
        <pc:chgData name="Thúy Mai" userId="222f1c7e07c9bd7a" providerId="LiveId" clId="{785B486C-9A2D-4F30-B226-C00032839339}" dt="2022-06-27T02:19:46.854" v="2497"/>
        <pc:sldMkLst>
          <pc:docMk/>
          <pc:sldMk cId="4289339821" sldId="389"/>
        </pc:sldMkLst>
        <pc:spChg chg="mod">
          <ac:chgData name="Thúy Mai" userId="222f1c7e07c9bd7a" providerId="LiveId" clId="{785B486C-9A2D-4F30-B226-C00032839339}" dt="2022-06-27T02:19:35.180" v="2496" actId="20577"/>
          <ac:spMkLst>
            <pc:docMk/>
            <pc:sldMk cId="4289339821" sldId="389"/>
            <ac:spMk id="10" creationId="{59DF5FEF-5834-F603-7454-CE701B2942C9}"/>
          </ac:spMkLst>
        </pc:spChg>
        <pc:spChg chg="del">
          <ac:chgData name="Thúy Mai" userId="222f1c7e07c9bd7a" providerId="LiveId" clId="{785B486C-9A2D-4F30-B226-C00032839339}" dt="2022-06-26T23:50:54.582" v="1528" actId="478"/>
          <ac:spMkLst>
            <pc:docMk/>
            <pc:sldMk cId="4289339821" sldId="389"/>
            <ac:spMk id="11" creationId="{A006ADB1-510C-418B-45ED-379F509590E2}"/>
          </ac:spMkLst>
        </pc:spChg>
        <pc:spChg chg="mod">
          <ac:chgData name="Thúy Mai" userId="222f1c7e07c9bd7a" providerId="LiveId" clId="{785B486C-9A2D-4F30-B226-C00032839339}" dt="2022-06-26T23:51:16.108" v="1538" actId="1076"/>
          <ac:spMkLst>
            <pc:docMk/>
            <pc:sldMk cId="4289339821" sldId="389"/>
            <ac:spMk id="12" creationId="{3BB997EE-47DE-7B3F-671D-3BA06CBE442F}"/>
          </ac:spMkLst>
        </pc:spChg>
        <pc:spChg chg="mod">
          <ac:chgData name="Thúy Mai" userId="222f1c7e07c9bd7a" providerId="LiveId" clId="{785B486C-9A2D-4F30-B226-C00032839339}" dt="2022-06-26T23:51:23.457" v="1541" actId="1076"/>
          <ac:spMkLst>
            <pc:docMk/>
            <pc:sldMk cId="4289339821" sldId="389"/>
            <ac:spMk id="23" creationId="{EF6FE0F6-A023-7737-A31D-EE969E416AE9}"/>
          </ac:spMkLst>
        </pc:spChg>
        <pc:graphicFrameChg chg="add del mod">
          <ac:chgData name="Thúy Mai" userId="222f1c7e07c9bd7a" providerId="LiveId" clId="{785B486C-9A2D-4F30-B226-C00032839339}" dt="2022-06-26T23:50:02.287" v="1506"/>
          <ac:graphicFrameMkLst>
            <pc:docMk/>
            <pc:sldMk cId="4289339821" sldId="389"/>
            <ac:graphicFrameMk id="2" creationId="{4CB99001-6E71-337A-543E-C8BD4E2D4F0B}"/>
          </ac:graphicFrameMkLst>
        </pc:graphicFrameChg>
        <pc:graphicFrameChg chg="add del mod">
          <ac:chgData name="Thúy Mai" userId="222f1c7e07c9bd7a" providerId="LiveId" clId="{785B486C-9A2D-4F30-B226-C00032839339}" dt="2022-06-26T23:50:45.881" v="1522"/>
          <ac:graphicFrameMkLst>
            <pc:docMk/>
            <pc:sldMk cId="4289339821" sldId="389"/>
            <ac:graphicFrameMk id="3" creationId="{6F781484-75FE-240E-C7D3-8A4A6E8D21F6}"/>
          </ac:graphicFrameMkLst>
        </pc:graphicFrameChg>
        <pc:graphicFrameChg chg="add del mod">
          <ac:chgData name="Thúy Mai" userId="222f1c7e07c9bd7a" providerId="LiveId" clId="{785B486C-9A2D-4F30-B226-C00032839339}" dt="2022-06-26T23:50:53.369" v="1526"/>
          <ac:graphicFrameMkLst>
            <pc:docMk/>
            <pc:sldMk cId="4289339821" sldId="389"/>
            <ac:graphicFrameMk id="4" creationId="{37ADCCC7-3C61-4B0C-4A48-9A93E72BF34E}"/>
          </ac:graphicFrameMkLst>
        </pc:graphicFrameChg>
        <pc:picChg chg="add mod">
          <ac:chgData name="Thúy Mai" userId="222f1c7e07c9bd7a" providerId="LiveId" clId="{785B486C-9A2D-4F30-B226-C00032839339}" dt="2022-06-26T23:53:58.020" v="1549" actId="1076"/>
          <ac:picMkLst>
            <pc:docMk/>
            <pc:sldMk cId="4289339821" sldId="389"/>
            <ac:picMk id="7" creationId="{34B9DF62-6F1D-A917-8807-7365730B6E0E}"/>
          </ac:picMkLst>
        </pc:picChg>
        <pc:picChg chg="del">
          <ac:chgData name="Thúy Mai" userId="222f1c7e07c9bd7a" providerId="LiveId" clId="{785B486C-9A2D-4F30-B226-C00032839339}" dt="2022-06-26T23:53:34.485" v="1543" actId="478"/>
          <ac:picMkLst>
            <pc:docMk/>
            <pc:sldMk cId="4289339821" sldId="389"/>
            <ac:picMk id="18" creationId="{CE971890-C223-79D2-1F1E-AF9A1C80C9D4}"/>
          </ac:picMkLst>
        </pc:picChg>
      </pc:sldChg>
      <pc:sldChg chg="addSp delSp modSp add mod delAnim">
        <pc:chgData name="Thúy Mai" userId="222f1c7e07c9bd7a" providerId="LiveId" clId="{785B486C-9A2D-4F30-B226-C00032839339}" dt="2022-06-27T02:21:44.228" v="2509" actId="14100"/>
        <pc:sldMkLst>
          <pc:docMk/>
          <pc:sldMk cId="1619468560" sldId="390"/>
        </pc:sldMkLst>
        <pc:spChg chg="mod">
          <ac:chgData name="Thúy Mai" userId="222f1c7e07c9bd7a" providerId="LiveId" clId="{785B486C-9A2D-4F30-B226-C00032839339}" dt="2022-06-27T02:21:18.101" v="2506" actId="20577"/>
          <ac:spMkLst>
            <pc:docMk/>
            <pc:sldMk cId="1619468560" sldId="390"/>
            <ac:spMk id="10" creationId="{59DF5FEF-5834-F603-7454-CE701B2942C9}"/>
          </ac:spMkLst>
        </pc:spChg>
        <pc:spChg chg="del">
          <ac:chgData name="Thúy Mai" userId="222f1c7e07c9bd7a" providerId="LiveId" clId="{785B486C-9A2D-4F30-B226-C00032839339}" dt="2022-06-26T23:56:33.341" v="1584" actId="478"/>
          <ac:spMkLst>
            <pc:docMk/>
            <pc:sldMk cId="1619468560" sldId="390"/>
            <ac:spMk id="12" creationId="{3BB997EE-47DE-7B3F-671D-3BA06CBE442F}"/>
          </ac:spMkLst>
        </pc:spChg>
        <pc:spChg chg="mod">
          <ac:chgData name="Thúy Mai" userId="222f1c7e07c9bd7a" providerId="LiveId" clId="{785B486C-9A2D-4F30-B226-C00032839339}" dt="2022-06-26T23:57:12.667" v="1606" actId="20577"/>
          <ac:spMkLst>
            <pc:docMk/>
            <pc:sldMk cId="1619468560" sldId="390"/>
            <ac:spMk id="20" creationId="{B8E3D724-31E6-7F33-D36D-F8E8AC1713B3}"/>
          </ac:spMkLst>
        </pc:spChg>
        <pc:spChg chg="mod">
          <ac:chgData name="Thúy Mai" userId="222f1c7e07c9bd7a" providerId="LiveId" clId="{785B486C-9A2D-4F30-B226-C00032839339}" dt="2022-06-27T02:21:44.228" v="2509" actId="14100"/>
          <ac:spMkLst>
            <pc:docMk/>
            <pc:sldMk cId="1619468560" sldId="390"/>
            <ac:spMk id="23" creationId="{EF6FE0F6-A023-7737-A31D-EE969E416AE9}"/>
          </ac:spMkLst>
        </pc:spChg>
        <pc:graphicFrameChg chg="add del mod">
          <ac:chgData name="Thúy Mai" userId="222f1c7e07c9bd7a" providerId="LiveId" clId="{785B486C-9A2D-4F30-B226-C00032839339}" dt="2022-06-26T23:54:31.234" v="1553"/>
          <ac:graphicFrameMkLst>
            <pc:docMk/>
            <pc:sldMk cId="1619468560" sldId="390"/>
            <ac:graphicFrameMk id="2" creationId="{31733355-76B4-D847-49B8-60B89EC197C7}"/>
          </ac:graphicFrameMkLst>
        </pc:graphicFrameChg>
        <pc:graphicFrameChg chg="add del mod">
          <ac:chgData name="Thúy Mai" userId="222f1c7e07c9bd7a" providerId="LiveId" clId="{785B486C-9A2D-4F30-B226-C00032839339}" dt="2022-06-26T23:55:31.543" v="1563"/>
          <ac:graphicFrameMkLst>
            <pc:docMk/>
            <pc:sldMk cId="1619468560" sldId="390"/>
            <ac:graphicFrameMk id="3" creationId="{27E24BB2-CF59-1843-258F-206DD22B8641}"/>
          </ac:graphicFrameMkLst>
        </pc:graphicFrameChg>
        <pc:graphicFrameChg chg="add del mod">
          <ac:chgData name="Thúy Mai" userId="222f1c7e07c9bd7a" providerId="LiveId" clId="{785B486C-9A2D-4F30-B226-C00032839339}" dt="2022-06-26T23:56:31.116" v="1582"/>
          <ac:graphicFrameMkLst>
            <pc:docMk/>
            <pc:sldMk cId="1619468560" sldId="390"/>
            <ac:graphicFrameMk id="4" creationId="{6F57A18F-BDFD-111F-BF3E-33FEAD7C2B73}"/>
          </ac:graphicFrameMkLst>
        </pc:graphicFrameChg>
        <pc:picChg chg="del">
          <ac:chgData name="Thúy Mai" userId="222f1c7e07c9bd7a" providerId="LiveId" clId="{785B486C-9A2D-4F30-B226-C00032839339}" dt="2022-06-26T23:54:57.841" v="1559" actId="478"/>
          <ac:picMkLst>
            <pc:docMk/>
            <pc:sldMk cId="1619468560" sldId="390"/>
            <ac:picMk id="7" creationId="{34B9DF62-6F1D-A917-8807-7365730B6E0E}"/>
          </ac:picMkLst>
        </pc:picChg>
        <pc:picChg chg="add mod">
          <ac:chgData name="Thúy Mai" userId="222f1c7e07c9bd7a" providerId="LiveId" clId="{785B486C-9A2D-4F30-B226-C00032839339}" dt="2022-06-27T02:18:12.103" v="2488" actId="1076"/>
          <ac:picMkLst>
            <pc:docMk/>
            <pc:sldMk cId="1619468560" sldId="390"/>
            <ac:picMk id="9" creationId="{A81BDBEF-48D6-1708-C24B-B68950AD0842}"/>
          </ac:picMkLst>
        </pc:picChg>
      </pc:sldChg>
      <pc:sldChg chg="addSp delSp modSp add mod ord modAnim">
        <pc:chgData name="Thúy Mai" userId="222f1c7e07c9bd7a" providerId="LiveId" clId="{785B486C-9A2D-4F30-B226-C00032839339}" dt="2022-06-27T02:18:15.677" v="2489" actId="1076"/>
        <pc:sldMkLst>
          <pc:docMk/>
          <pc:sldMk cId="3418643247" sldId="391"/>
        </pc:sldMkLst>
        <pc:spChg chg="mod">
          <ac:chgData name="Thúy Mai" userId="222f1c7e07c9bd7a" providerId="LiveId" clId="{785B486C-9A2D-4F30-B226-C00032839339}" dt="2022-06-27T00:04:18.904" v="1810" actId="1076"/>
          <ac:spMkLst>
            <pc:docMk/>
            <pc:sldMk cId="3418643247" sldId="391"/>
            <ac:spMk id="10" creationId="{59DF5FEF-5834-F603-7454-CE701B2942C9}"/>
          </ac:spMkLst>
        </pc:spChg>
        <pc:spChg chg="add del mod">
          <ac:chgData name="Thúy Mai" userId="222f1c7e07c9bd7a" providerId="LiveId" clId="{785B486C-9A2D-4F30-B226-C00032839339}" dt="2022-06-26T23:59:52.651" v="1671" actId="478"/>
          <ac:spMkLst>
            <pc:docMk/>
            <pc:sldMk cId="3418643247" sldId="391"/>
            <ac:spMk id="11" creationId="{908F2804-E74E-0E6F-6831-C6713D455A8C}"/>
          </ac:spMkLst>
        </pc:spChg>
        <pc:spChg chg="add mod">
          <ac:chgData name="Thúy Mai" userId="222f1c7e07c9bd7a" providerId="LiveId" clId="{785B486C-9A2D-4F30-B226-C00032839339}" dt="2022-06-27T00:04:13.126" v="1807" actId="1076"/>
          <ac:spMkLst>
            <pc:docMk/>
            <pc:sldMk cId="3418643247" sldId="391"/>
            <ac:spMk id="12" creationId="{D43DCA97-55F4-39C3-DBF2-7DB2F65732A9}"/>
          </ac:spMkLst>
        </pc:spChg>
        <pc:spChg chg="add mod">
          <ac:chgData name="Thúy Mai" userId="222f1c7e07c9bd7a" providerId="LiveId" clId="{785B486C-9A2D-4F30-B226-C00032839339}" dt="2022-06-27T00:04:15.455" v="1808" actId="1076"/>
          <ac:spMkLst>
            <pc:docMk/>
            <pc:sldMk cId="3418643247" sldId="391"/>
            <ac:spMk id="13" creationId="{D0956B68-2C48-ABDB-E016-488718F871BC}"/>
          </ac:spMkLst>
        </pc:spChg>
        <pc:spChg chg="add del mod">
          <ac:chgData name="Thúy Mai" userId="222f1c7e07c9bd7a" providerId="LiveId" clId="{785B486C-9A2D-4F30-B226-C00032839339}" dt="2022-06-27T00:03:58.603" v="1802" actId="478"/>
          <ac:spMkLst>
            <pc:docMk/>
            <pc:sldMk cId="3418643247" sldId="391"/>
            <ac:spMk id="15" creationId="{24843148-7F46-F4E2-663A-1B74759061F2}"/>
          </ac:spMkLst>
        </pc:spChg>
        <pc:spChg chg="mod">
          <ac:chgData name="Thúy Mai" userId="222f1c7e07c9bd7a" providerId="LiveId" clId="{785B486C-9A2D-4F30-B226-C00032839339}" dt="2022-06-27T00:00:00.046" v="1672" actId="1076"/>
          <ac:spMkLst>
            <pc:docMk/>
            <pc:sldMk cId="3418643247" sldId="391"/>
            <ac:spMk id="20" creationId="{B8E3D724-31E6-7F33-D36D-F8E8AC1713B3}"/>
          </ac:spMkLst>
        </pc:spChg>
        <pc:spChg chg="mod">
          <ac:chgData name="Thúy Mai" userId="222f1c7e07c9bd7a" providerId="LiveId" clId="{785B486C-9A2D-4F30-B226-C00032839339}" dt="2022-06-27T00:04:17.172" v="1809" actId="1076"/>
          <ac:spMkLst>
            <pc:docMk/>
            <pc:sldMk cId="3418643247" sldId="391"/>
            <ac:spMk id="23" creationId="{EF6FE0F6-A023-7737-A31D-EE969E416AE9}"/>
          </ac:spMkLst>
        </pc:spChg>
        <pc:graphicFrameChg chg="add del mod">
          <ac:chgData name="Thúy Mai" userId="222f1c7e07c9bd7a" providerId="LiveId" clId="{785B486C-9A2D-4F30-B226-C00032839339}" dt="2022-06-26T23:57:31.823" v="1610"/>
          <ac:graphicFrameMkLst>
            <pc:docMk/>
            <pc:sldMk cId="3418643247" sldId="391"/>
            <ac:graphicFrameMk id="2" creationId="{8741C3A8-DE22-7625-86B3-A995A042A30D}"/>
          </ac:graphicFrameMkLst>
        </pc:graphicFrameChg>
        <pc:graphicFrameChg chg="add del mod">
          <ac:chgData name="Thúy Mai" userId="222f1c7e07c9bd7a" providerId="LiveId" clId="{785B486C-9A2D-4F30-B226-C00032839339}" dt="2022-06-27T00:02:18.016" v="1734"/>
          <ac:graphicFrameMkLst>
            <pc:docMk/>
            <pc:sldMk cId="3418643247" sldId="391"/>
            <ac:graphicFrameMk id="4" creationId="{F5F92E56-F874-F061-3E69-84C9512B10E4}"/>
          </ac:graphicFrameMkLst>
        </pc:graphicFrameChg>
        <pc:graphicFrameChg chg="add del mod">
          <ac:chgData name="Thúy Mai" userId="222f1c7e07c9bd7a" providerId="LiveId" clId="{785B486C-9A2D-4F30-B226-C00032839339}" dt="2022-06-27T00:03:21.043" v="1791"/>
          <ac:graphicFrameMkLst>
            <pc:docMk/>
            <pc:sldMk cId="3418643247" sldId="391"/>
            <ac:graphicFrameMk id="5" creationId="{0FCE2974-27DE-3682-A03B-58E0F376C1B0}"/>
          </ac:graphicFrameMkLst>
        </pc:graphicFrameChg>
        <pc:picChg chg="mod">
          <ac:chgData name="Thúy Mai" userId="222f1c7e07c9bd7a" providerId="LiveId" clId="{785B486C-9A2D-4F30-B226-C00032839339}" dt="2022-06-27T02:18:15.677" v="2489" actId="1076"/>
          <ac:picMkLst>
            <pc:docMk/>
            <pc:sldMk cId="3418643247" sldId="391"/>
            <ac:picMk id="9" creationId="{A81BDBEF-48D6-1708-C24B-B68950AD0842}"/>
          </ac:picMkLst>
        </pc:picChg>
      </pc:sldChg>
      <pc:sldChg chg="addSp delSp modSp add mod">
        <pc:chgData name="Thúy Mai" userId="222f1c7e07c9bd7a" providerId="LiveId" clId="{785B486C-9A2D-4F30-B226-C00032839339}" dt="2022-06-27T00:01:46.761" v="1729" actId="1076"/>
        <pc:sldMkLst>
          <pc:docMk/>
          <pc:sldMk cId="1893966236" sldId="392"/>
        </pc:sldMkLst>
        <pc:spChg chg="mod">
          <ac:chgData name="Thúy Mai" userId="222f1c7e07c9bd7a" providerId="LiveId" clId="{785B486C-9A2D-4F30-B226-C00032839339}" dt="2022-06-27T00:01:46.761" v="1729" actId="1076"/>
          <ac:spMkLst>
            <pc:docMk/>
            <pc:sldMk cId="1893966236" sldId="392"/>
            <ac:spMk id="10" creationId="{59DF5FEF-5834-F603-7454-CE701B2942C9}"/>
          </ac:spMkLst>
        </pc:spChg>
        <pc:spChg chg="mod">
          <ac:chgData name="Thúy Mai" userId="222f1c7e07c9bd7a" providerId="LiveId" clId="{785B486C-9A2D-4F30-B226-C00032839339}" dt="2022-06-27T00:01:41.218" v="1727" actId="1076"/>
          <ac:spMkLst>
            <pc:docMk/>
            <pc:sldMk cId="1893966236" sldId="392"/>
            <ac:spMk id="12" creationId="{D43DCA97-55F4-39C3-DBF2-7DB2F65732A9}"/>
          </ac:spMkLst>
        </pc:spChg>
        <pc:spChg chg="mod">
          <ac:chgData name="Thúy Mai" userId="222f1c7e07c9bd7a" providerId="LiveId" clId="{785B486C-9A2D-4F30-B226-C00032839339}" dt="2022-06-27T00:01:39.003" v="1726" actId="1076"/>
          <ac:spMkLst>
            <pc:docMk/>
            <pc:sldMk cId="1893966236" sldId="392"/>
            <ac:spMk id="13" creationId="{D0956B68-2C48-ABDB-E016-488718F871BC}"/>
          </ac:spMkLst>
        </pc:spChg>
        <pc:spChg chg="mod">
          <ac:chgData name="Thúy Mai" userId="222f1c7e07c9bd7a" providerId="LiveId" clId="{785B486C-9A2D-4F30-B226-C00032839339}" dt="2022-06-27T00:01:43.099" v="1728" actId="1076"/>
          <ac:spMkLst>
            <pc:docMk/>
            <pc:sldMk cId="1893966236" sldId="392"/>
            <ac:spMk id="23" creationId="{EF6FE0F6-A023-7737-A31D-EE969E416AE9}"/>
          </ac:spMkLst>
        </pc:spChg>
        <pc:graphicFrameChg chg="add del mod">
          <ac:chgData name="Thúy Mai" userId="222f1c7e07c9bd7a" providerId="LiveId" clId="{785B486C-9A2D-4F30-B226-C00032839339}" dt="2022-06-27T00:01:04.201" v="1708"/>
          <ac:graphicFrameMkLst>
            <pc:docMk/>
            <pc:sldMk cId="1893966236" sldId="392"/>
            <ac:graphicFrameMk id="2" creationId="{275CF651-2FED-DE8D-C6DA-A486CE86FB43}"/>
          </ac:graphicFrameMkLst>
        </pc:graphicFrameChg>
      </pc:sldChg>
      <pc:sldChg chg="delSp modSp add mod modAnim">
        <pc:chgData name="Thúy Mai" userId="222f1c7e07c9bd7a" providerId="LiveId" clId="{785B486C-9A2D-4F30-B226-C00032839339}" dt="2022-06-27T02:35:10.779" v="2522"/>
        <pc:sldMkLst>
          <pc:docMk/>
          <pc:sldMk cId="3066558520" sldId="393"/>
        </pc:sldMkLst>
        <pc:spChg chg="mod">
          <ac:chgData name="Thúy Mai" userId="222f1c7e07c9bd7a" providerId="LiveId" clId="{785B486C-9A2D-4F30-B226-C00032839339}" dt="2022-06-27T00:11:16.807" v="1924" actId="14100"/>
          <ac:spMkLst>
            <pc:docMk/>
            <pc:sldMk cId="3066558520" sldId="393"/>
            <ac:spMk id="11" creationId="{9C751495-63C0-E27F-1D85-A807C976AD09}"/>
          </ac:spMkLst>
        </pc:spChg>
        <pc:spChg chg="mod">
          <ac:chgData name="Thúy Mai" userId="222f1c7e07c9bd7a" providerId="LiveId" clId="{785B486C-9A2D-4F30-B226-C00032839339}" dt="2022-06-27T00:11:25.684" v="1927" actId="122"/>
          <ac:spMkLst>
            <pc:docMk/>
            <pc:sldMk cId="3066558520" sldId="393"/>
            <ac:spMk id="15" creationId="{E3E77E34-C433-C3DE-BDEA-3A28FB4A5856}"/>
          </ac:spMkLst>
        </pc:spChg>
        <pc:spChg chg="del">
          <ac:chgData name="Thúy Mai" userId="222f1c7e07c9bd7a" providerId="LiveId" clId="{785B486C-9A2D-4F30-B226-C00032839339}" dt="2022-06-27T00:10:43.101" v="1914" actId="478"/>
          <ac:spMkLst>
            <pc:docMk/>
            <pc:sldMk cId="3066558520" sldId="393"/>
            <ac:spMk id="16" creationId="{943777F8-D90D-2412-EDEA-B1F0D3F5A1BD}"/>
          </ac:spMkLst>
        </pc:spChg>
        <pc:spChg chg="del">
          <ac:chgData name="Thúy Mai" userId="222f1c7e07c9bd7a" providerId="LiveId" clId="{785B486C-9A2D-4F30-B226-C00032839339}" dt="2022-06-27T00:10:45.411" v="1915" actId="478"/>
          <ac:spMkLst>
            <pc:docMk/>
            <pc:sldMk cId="3066558520" sldId="393"/>
            <ac:spMk id="17" creationId="{04A586A5-CB09-33C3-6784-E1D6DCCA463C}"/>
          </ac:spMkLst>
        </pc:spChg>
        <pc:picChg chg="mod">
          <ac:chgData name="Thúy Mai" userId="222f1c7e07c9bd7a" providerId="LiveId" clId="{785B486C-9A2D-4F30-B226-C00032839339}" dt="2022-06-27T00:11:33.082" v="1928" actId="1076"/>
          <ac:picMkLst>
            <pc:docMk/>
            <pc:sldMk cId="3066558520" sldId="393"/>
            <ac:picMk id="12" creationId="{538F045B-4119-98CE-7876-3B8071C4D58F}"/>
          </ac:picMkLst>
        </pc:picChg>
      </pc:sldChg>
      <pc:sldChg chg="addSp delSp modSp add mod modAnim">
        <pc:chgData name="Thúy Mai" userId="222f1c7e07c9bd7a" providerId="LiveId" clId="{785B486C-9A2D-4F30-B226-C00032839339}" dt="2022-06-27T02:35:04.465" v="2519"/>
        <pc:sldMkLst>
          <pc:docMk/>
          <pc:sldMk cId="2640209022" sldId="394"/>
        </pc:sldMkLst>
        <pc:spChg chg="del">
          <ac:chgData name="Thúy Mai" userId="222f1c7e07c9bd7a" providerId="LiveId" clId="{785B486C-9A2D-4F30-B226-C00032839339}" dt="2022-06-27T00:11:49.088" v="1933" actId="478"/>
          <ac:spMkLst>
            <pc:docMk/>
            <pc:sldMk cId="2640209022" sldId="394"/>
            <ac:spMk id="4" creationId="{A08D4735-63C1-4F13-B5A7-14243DE4D769}"/>
          </ac:spMkLst>
        </pc:spChg>
        <pc:spChg chg="del">
          <ac:chgData name="Thúy Mai" userId="222f1c7e07c9bd7a" providerId="LiveId" clId="{785B486C-9A2D-4F30-B226-C00032839339}" dt="2022-06-27T00:11:47.723" v="1932" actId="478"/>
          <ac:spMkLst>
            <pc:docMk/>
            <pc:sldMk cId="2640209022" sldId="394"/>
            <ac:spMk id="8" creationId="{04456F8A-472B-3E38-CEFE-1AB93F17BBF0}"/>
          </ac:spMkLst>
        </pc:spChg>
        <pc:spChg chg="del">
          <ac:chgData name="Thúy Mai" userId="222f1c7e07c9bd7a" providerId="LiveId" clId="{785B486C-9A2D-4F30-B226-C00032839339}" dt="2022-06-27T00:11:46.476" v="1931" actId="478"/>
          <ac:spMkLst>
            <pc:docMk/>
            <pc:sldMk cId="2640209022" sldId="394"/>
            <ac:spMk id="9" creationId="{0FBA6EEB-5020-72FB-4EE9-828D49258747}"/>
          </ac:spMkLst>
        </pc:spChg>
        <pc:spChg chg="add mod">
          <ac:chgData name="Thúy Mai" userId="222f1c7e07c9bd7a" providerId="LiveId" clId="{785B486C-9A2D-4F30-B226-C00032839339}" dt="2022-06-27T00:16:03.783" v="2008" actId="1076"/>
          <ac:spMkLst>
            <pc:docMk/>
            <pc:sldMk cId="2640209022" sldId="394"/>
            <ac:spMk id="10" creationId="{FF99A9F6-34BB-C6D9-D3A1-A723E35E5384}"/>
          </ac:spMkLst>
        </pc:spChg>
        <pc:spChg chg="mod">
          <ac:chgData name="Thúy Mai" userId="222f1c7e07c9bd7a" providerId="LiveId" clId="{785B486C-9A2D-4F30-B226-C00032839339}" dt="2022-06-27T00:12:55.686" v="1962" actId="1076"/>
          <ac:spMkLst>
            <pc:docMk/>
            <pc:sldMk cId="2640209022" sldId="394"/>
            <ac:spMk id="11" creationId="{9C751495-63C0-E27F-1D85-A807C976AD09}"/>
          </ac:spMkLst>
        </pc:spChg>
        <pc:spChg chg="mod">
          <ac:chgData name="Thúy Mai" userId="222f1c7e07c9bd7a" providerId="LiveId" clId="{785B486C-9A2D-4F30-B226-C00032839339}" dt="2022-06-27T00:13:01.496" v="1964" actId="1076"/>
          <ac:spMkLst>
            <pc:docMk/>
            <pc:sldMk cId="2640209022" sldId="394"/>
            <ac:spMk id="16" creationId="{943777F8-D90D-2412-EDEA-B1F0D3F5A1BD}"/>
          </ac:spMkLst>
        </pc:spChg>
        <pc:spChg chg="del mod">
          <ac:chgData name="Thúy Mai" userId="222f1c7e07c9bd7a" providerId="LiveId" clId="{785B486C-9A2D-4F30-B226-C00032839339}" dt="2022-06-27T00:13:09.362" v="1966" actId="478"/>
          <ac:spMkLst>
            <pc:docMk/>
            <pc:sldMk cId="2640209022" sldId="394"/>
            <ac:spMk id="17" creationId="{04A586A5-CB09-33C3-6784-E1D6DCCA463C}"/>
          </ac:spMkLst>
        </pc:spChg>
        <pc:picChg chg="mod">
          <ac:chgData name="Thúy Mai" userId="222f1c7e07c9bd7a" providerId="LiveId" clId="{785B486C-9A2D-4F30-B226-C00032839339}" dt="2022-06-27T00:12:57.406" v="1963" actId="1076"/>
          <ac:picMkLst>
            <pc:docMk/>
            <pc:sldMk cId="2640209022" sldId="394"/>
            <ac:picMk id="12" creationId="{538F045B-4119-98CE-7876-3B8071C4D58F}"/>
          </ac:picMkLst>
        </pc:picChg>
        <pc:picChg chg="del">
          <ac:chgData name="Thúy Mai" userId="222f1c7e07c9bd7a" providerId="LiveId" clId="{785B486C-9A2D-4F30-B226-C00032839339}" dt="2022-06-27T00:11:45.961" v="1930" actId="478"/>
          <ac:picMkLst>
            <pc:docMk/>
            <pc:sldMk cId="2640209022" sldId="394"/>
            <ac:picMk id="13" creationId="{2A61611D-2109-A0A7-9567-AA3E2E9F4CEF}"/>
          </ac:picMkLst>
        </pc:picChg>
        <pc:picChg chg="add mod">
          <ac:chgData name="Thúy Mai" userId="222f1c7e07c9bd7a" providerId="LiveId" clId="{785B486C-9A2D-4F30-B226-C00032839339}" dt="2022-06-27T00:16:01.120" v="2007" actId="14100"/>
          <ac:picMkLst>
            <pc:docMk/>
            <pc:sldMk cId="2640209022" sldId="394"/>
            <ac:picMk id="14" creationId="{359FE1A7-4DB8-5E5A-9DD6-B14D2C1CB45F}"/>
          </ac:picMkLst>
        </pc:picChg>
      </pc:sldChg>
      <pc:sldChg chg="addSp delSp modSp add mod modAnim">
        <pc:chgData name="Thúy Mai" userId="222f1c7e07c9bd7a" providerId="LiveId" clId="{785B486C-9A2D-4F30-B226-C00032839339}" dt="2022-06-27T02:35:07.209" v="2520"/>
        <pc:sldMkLst>
          <pc:docMk/>
          <pc:sldMk cId="1348434158" sldId="395"/>
        </pc:sldMkLst>
        <pc:spChg chg="add del mod">
          <ac:chgData name="Thúy Mai" userId="222f1c7e07c9bd7a" providerId="LiveId" clId="{785B486C-9A2D-4F30-B226-C00032839339}" dt="2022-06-27T00:15:38.041" v="2001" actId="21"/>
          <ac:spMkLst>
            <pc:docMk/>
            <pc:sldMk cId="1348434158" sldId="395"/>
            <ac:spMk id="8" creationId="{0D56536F-8789-5449-E07C-8B41E1349598}"/>
          </ac:spMkLst>
        </pc:spChg>
        <pc:spChg chg="add mod">
          <ac:chgData name="Thúy Mai" userId="222f1c7e07c9bd7a" providerId="LiveId" clId="{785B486C-9A2D-4F30-B226-C00032839339}" dt="2022-06-27T00:17:04.450" v="2022" actId="1076"/>
          <ac:spMkLst>
            <pc:docMk/>
            <pc:sldMk cId="1348434158" sldId="395"/>
            <ac:spMk id="9" creationId="{542ABB3E-A74E-F5BB-AEF1-55A2488D4084}"/>
          </ac:spMkLst>
        </pc:spChg>
        <pc:spChg chg="mod">
          <ac:chgData name="Thúy Mai" userId="222f1c7e07c9bd7a" providerId="LiveId" clId="{785B486C-9A2D-4F30-B226-C00032839339}" dt="2022-06-27T00:16:57.185" v="2019" actId="1076"/>
          <ac:spMkLst>
            <pc:docMk/>
            <pc:sldMk cId="1348434158" sldId="395"/>
            <ac:spMk id="11" creationId="{9C751495-63C0-E27F-1D85-A807C976AD09}"/>
          </ac:spMkLst>
        </pc:spChg>
        <pc:spChg chg="del">
          <ac:chgData name="Thúy Mai" userId="222f1c7e07c9bd7a" providerId="LiveId" clId="{785B486C-9A2D-4F30-B226-C00032839339}" dt="2022-06-27T00:13:13.082" v="1967" actId="478"/>
          <ac:spMkLst>
            <pc:docMk/>
            <pc:sldMk cId="1348434158" sldId="395"/>
            <ac:spMk id="16" creationId="{943777F8-D90D-2412-EDEA-B1F0D3F5A1BD}"/>
          </ac:spMkLst>
        </pc:spChg>
        <pc:spChg chg="mod">
          <ac:chgData name="Thúy Mai" userId="222f1c7e07c9bd7a" providerId="LiveId" clId="{785B486C-9A2D-4F30-B226-C00032839339}" dt="2022-06-27T00:16:55.138" v="2018" actId="1076"/>
          <ac:spMkLst>
            <pc:docMk/>
            <pc:sldMk cId="1348434158" sldId="395"/>
            <ac:spMk id="17" creationId="{04A586A5-CB09-33C3-6784-E1D6DCCA463C}"/>
          </ac:spMkLst>
        </pc:spChg>
        <pc:graphicFrameChg chg="add del mod">
          <ac:chgData name="Thúy Mai" userId="222f1c7e07c9bd7a" providerId="LiveId" clId="{785B486C-9A2D-4F30-B226-C00032839339}" dt="2022-06-27T00:14:31.450" v="1984"/>
          <ac:graphicFrameMkLst>
            <pc:docMk/>
            <pc:sldMk cId="1348434158" sldId="395"/>
            <ac:graphicFrameMk id="2" creationId="{DFFD412A-69F1-CF03-1234-FB919656C40E}"/>
          </ac:graphicFrameMkLst>
        </pc:graphicFrameChg>
        <pc:graphicFrameChg chg="add del mod">
          <ac:chgData name="Thúy Mai" userId="222f1c7e07c9bd7a" providerId="LiveId" clId="{785B486C-9A2D-4F30-B226-C00032839339}" dt="2022-06-27T00:16:44.353" v="2012"/>
          <ac:graphicFrameMkLst>
            <pc:docMk/>
            <pc:sldMk cId="1348434158" sldId="395"/>
            <ac:graphicFrameMk id="4" creationId="{EE69949D-ED20-3119-C864-0B8C5CC291B5}"/>
          </ac:graphicFrameMkLst>
        </pc:graphicFrameChg>
        <pc:picChg chg="add mod">
          <ac:chgData name="Thúy Mai" userId="222f1c7e07c9bd7a" providerId="LiveId" clId="{785B486C-9A2D-4F30-B226-C00032839339}" dt="2022-06-27T00:17:06.824" v="2023" actId="14100"/>
          <ac:picMkLst>
            <pc:docMk/>
            <pc:sldMk cId="1348434158" sldId="395"/>
            <ac:picMk id="10" creationId="{687C6BD4-7F7F-C3AF-AA92-8A754F08BEF0}"/>
          </ac:picMkLst>
        </pc:picChg>
        <pc:picChg chg="mod">
          <ac:chgData name="Thúy Mai" userId="222f1c7e07c9bd7a" providerId="LiveId" clId="{785B486C-9A2D-4F30-B226-C00032839339}" dt="2022-06-27T00:17:01.043" v="2021" actId="1076"/>
          <ac:picMkLst>
            <pc:docMk/>
            <pc:sldMk cId="1348434158" sldId="395"/>
            <ac:picMk id="12" creationId="{538F045B-4119-98CE-7876-3B8071C4D58F}"/>
          </ac:picMkLst>
        </pc:picChg>
      </pc:sldChg>
      <pc:sldChg chg="addSp delSp modSp add mod ord modAnim">
        <pc:chgData name="Thúy Mai" userId="222f1c7e07c9bd7a" providerId="LiveId" clId="{785B486C-9A2D-4F30-B226-C00032839339}" dt="2022-06-27T02:35:16.359" v="2525"/>
        <pc:sldMkLst>
          <pc:docMk/>
          <pc:sldMk cId="3492296786" sldId="396"/>
        </pc:sldMkLst>
        <pc:spChg chg="del">
          <ac:chgData name="Thúy Mai" userId="222f1c7e07c9bd7a" providerId="LiveId" clId="{785B486C-9A2D-4F30-B226-C00032839339}" dt="2022-06-27T00:17:30.531" v="2028" actId="478"/>
          <ac:spMkLst>
            <pc:docMk/>
            <pc:sldMk cId="3492296786" sldId="396"/>
            <ac:spMk id="9" creationId="{542ABB3E-A74E-F5BB-AEF1-55A2488D4084}"/>
          </ac:spMkLst>
        </pc:spChg>
        <pc:spChg chg="mod">
          <ac:chgData name="Thúy Mai" userId="222f1c7e07c9bd7a" providerId="LiveId" clId="{785B486C-9A2D-4F30-B226-C00032839339}" dt="2022-06-27T00:20:01.429" v="2101" actId="1076"/>
          <ac:spMkLst>
            <pc:docMk/>
            <pc:sldMk cId="3492296786" sldId="396"/>
            <ac:spMk id="11" creationId="{9C751495-63C0-E27F-1D85-A807C976AD09}"/>
          </ac:spMkLst>
        </pc:spChg>
        <pc:spChg chg="add mod">
          <ac:chgData name="Thúy Mai" userId="222f1c7e07c9bd7a" providerId="LiveId" clId="{785B486C-9A2D-4F30-B226-C00032839339}" dt="2022-06-27T00:20:13.941" v="2102" actId="1076"/>
          <ac:spMkLst>
            <pc:docMk/>
            <pc:sldMk cId="3492296786" sldId="396"/>
            <ac:spMk id="13" creationId="{20B920FF-157C-AA0F-85BF-5DCD5F3D225F}"/>
          </ac:spMkLst>
        </pc:spChg>
        <pc:spChg chg="add del mod">
          <ac:chgData name="Thúy Mai" userId="222f1c7e07c9bd7a" providerId="LiveId" clId="{785B486C-9A2D-4F30-B226-C00032839339}" dt="2022-06-27T00:19:45.296" v="2097" actId="1076"/>
          <ac:spMkLst>
            <pc:docMk/>
            <pc:sldMk cId="3492296786" sldId="396"/>
            <ac:spMk id="14" creationId="{47799A34-3869-EC9A-3E81-C05DF39EFD28}"/>
          </ac:spMkLst>
        </pc:spChg>
        <pc:spChg chg="del">
          <ac:chgData name="Thúy Mai" userId="222f1c7e07c9bd7a" providerId="LiveId" clId="{785B486C-9A2D-4F30-B226-C00032839339}" dt="2022-06-27T00:17:28.288" v="2027" actId="478"/>
          <ac:spMkLst>
            <pc:docMk/>
            <pc:sldMk cId="3492296786" sldId="396"/>
            <ac:spMk id="17" creationId="{04A586A5-CB09-33C3-6784-E1D6DCCA463C}"/>
          </ac:spMkLst>
        </pc:spChg>
        <pc:graphicFrameChg chg="add del mod">
          <ac:chgData name="Thúy Mai" userId="222f1c7e07c9bd7a" providerId="LiveId" clId="{785B486C-9A2D-4F30-B226-C00032839339}" dt="2022-06-27T00:17:31.957" v="2031"/>
          <ac:graphicFrameMkLst>
            <pc:docMk/>
            <pc:sldMk cId="3492296786" sldId="396"/>
            <ac:graphicFrameMk id="2" creationId="{DAD1A655-D560-7B4C-4A20-59FC03D519FB}"/>
          </ac:graphicFrameMkLst>
        </pc:graphicFrameChg>
        <pc:picChg chg="mod">
          <ac:chgData name="Thúy Mai" userId="222f1c7e07c9bd7a" providerId="LiveId" clId="{785B486C-9A2D-4F30-B226-C00032839339}" dt="2022-06-27T00:19:40.496" v="2096" actId="1076"/>
          <ac:picMkLst>
            <pc:docMk/>
            <pc:sldMk cId="3492296786" sldId="396"/>
            <ac:picMk id="12" creationId="{538F045B-4119-98CE-7876-3B8071C4D58F}"/>
          </ac:picMkLst>
        </pc:picChg>
      </pc:sldChg>
      <pc:sldChg chg="addSp delSp modSp add mod ord modAnim">
        <pc:chgData name="Thúy Mai" userId="222f1c7e07c9bd7a" providerId="LiveId" clId="{785B486C-9A2D-4F30-B226-C00032839339}" dt="2022-06-27T02:35:41.805" v="2530"/>
        <pc:sldMkLst>
          <pc:docMk/>
          <pc:sldMk cId="1873137759" sldId="397"/>
        </pc:sldMkLst>
        <pc:spChg chg="add mod">
          <ac:chgData name="Thúy Mai" userId="222f1c7e07c9bd7a" providerId="LiveId" clId="{785B486C-9A2D-4F30-B226-C00032839339}" dt="2022-06-27T01:48:23.606" v="2167" actId="14100"/>
          <ac:spMkLst>
            <pc:docMk/>
            <pc:sldMk cId="1873137759" sldId="397"/>
            <ac:spMk id="8" creationId="{D2376165-E846-0D7B-7EA8-EEF744B9DB81}"/>
          </ac:spMkLst>
        </pc:spChg>
        <pc:spChg chg="mod">
          <ac:chgData name="Thúy Mai" userId="222f1c7e07c9bd7a" providerId="LiveId" clId="{785B486C-9A2D-4F30-B226-C00032839339}" dt="2022-06-27T01:48:11.502" v="2162" actId="1076"/>
          <ac:spMkLst>
            <pc:docMk/>
            <pc:sldMk cId="1873137759" sldId="397"/>
            <ac:spMk id="9" creationId="{542ABB3E-A74E-F5BB-AEF1-55A2488D4084}"/>
          </ac:spMkLst>
        </pc:spChg>
        <pc:spChg chg="del">
          <ac:chgData name="Thúy Mai" userId="222f1c7e07c9bd7a" providerId="LiveId" clId="{785B486C-9A2D-4F30-B226-C00032839339}" dt="2022-06-27T01:48:18.510" v="2164" actId="478"/>
          <ac:spMkLst>
            <pc:docMk/>
            <pc:sldMk cId="1873137759" sldId="397"/>
            <ac:spMk id="17" creationId="{04A586A5-CB09-33C3-6784-E1D6DCCA463C}"/>
          </ac:spMkLst>
        </pc:spChg>
        <pc:graphicFrameChg chg="add del mod">
          <ac:chgData name="Thúy Mai" userId="222f1c7e07c9bd7a" providerId="LiveId" clId="{785B486C-9A2D-4F30-B226-C00032839339}" dt="2022-06-27T01:48:01.504" v="2156"/>
          <ac:graphicFrameMkLst>
            <pc:docMk/>
            <pc:sldMk cId="1873137759" sldId="397"/>
            <ac:graphicFrameMk id="2" creationId="{E3BB92CC-8A78-F181-4C0A-8081FF1AF930}"/>
          </ac:graphicFrameMkLst>
        </pc:graphicFrameChg>
      </pc:sldChg>
      <pc:sldChg chg="addSp delSp modSp add mod modAnim">
        <pc:chgData name="Thúy Mai" userId="222f1c7e07c9bd7a" providerId="LiveId" clId="{785B486C-9A2D-4F30-B226-C00032839339}" dt="2022-06-27T02:37:02.029" v="2541" actId="1076"/>
        <pc:sldMkLst>
          <pc:docMk/>
          <pc:sldMk cId="271144391" sldId="398"/>
        </pc:sldMkLst>
        <pc:spChg chg="del">
          <ac:chgData name="Thúy Mai" userId="222f1c7e07c9bd7a" providerId="LiveId" clId="{785B486C-9A2D-4F30-B226-C00032839339}" dt="2022-06-27T01:49:00.322" v="2179" actId="478"/>
          <ac:spMkLst>
            <pc:docMk/>
            <pc:sldMk cId="271144391" sldId="398"/>
            <ac:spMk id="8" creationId="{D2376165-E846-0D7B-7EA8-EEF744B9DB81}"/>
          </ac:spMkLst>
        </pc:spChg>
        <pc:spChg chg="del mod">
          <ac:chgData name="Thúy Mai" userId="222f1c7e07c9bd7a" providerId="LiveId" clId="{785B486C-9A2D-4F30-B226-C00032839339}" dt="2022-06-27T01:49:28.943" v="2184" actId="478"/>
          <ac:spMkLst>
            <pc:docMk/>
            <pc:sldMk cId="271144391" sldId="398"/>
            <ac:spMk id="9" creationId="{542ABB3E-A74E-F5BB-AEF1-55A2488D4084}"/>
          </ac:spMkLst>
        </pc:spChg>
        <pc:spChg chg="mod">
          <ac:chgData name="Thúy Mai" userId="222f1c7e07c9bd7a" providerId="LiveId" clId="{785B486C-9A2D-4F30-B226-C00032839339}" dt="2022-06-27T02:36:57.507" v="2539" actId="1076"/>
          <ac:spMkLst>
            <pc:docMk/>
            <pc:sldMk cId="271144391" sldId="398"/>
            <ac:spMk id="11" creationId="{9C751495-63C0-E27F-1D85-A807C976AD09}"/>
          </ac:spMkLst>
        </pc:spChg>
        <pc:spChg chg="add mod">
          <ac:chgData name="Thúy Mai" userId="222f1c7e07c9bd7a" providerId="LiveId" clId="{785B486C-9A2D-4F30-B226-C00032839339}" dt="2022-06-27T02:37:00.120" v="2540" actId="1076"/>
          <ac:spMkLst>
            <pc:docMk/>
            <pc:sldMk cId="271144391" sldId="398"/>
            <ac:spMk id="13" creationId="{493690E0-C0E5-968E-8B13-E74FFE491E2B}"/>
          </ac:spMkLst>
        </pc:spChg>
        <pc:graphicFrameChg chg="add del mod">
          <ac:chgData name="Thúy Mai" userId="222f1c7e07c9bd7a" providerId="LiveId" clId="{785B486C-9A2D-4F30-B226-C00032839339}" dt="2022-06-27T01:48:42.948" v="2171"/>
          <ac:graphicFrameMkLst>
            <pc:docMk/>
            <pc:sldMk cId="271144391" sldId="398"/>
            <ac:graphicFrameMk id="2" creationId="{483B8D91-2F9D-5337-565A-F3FBEC2B6D31}"/>
          </ac:graphicFrameMkLst>
        </pc:graphicFrameChg>
        <pc:picChg chg="mod">
          <ac:chgData name="Thúy Mai" userId="222f1c7e07c9bd7a" providerId="LiveId" clId="{785B486C-9A2D-4F30-B226-C00032839339}" dt="2022-06-27T02:37:02.029" v="2541" actId="1076"/>
          <ac:picMkLst>
            <pc:docMk/>
            <pc:sldMk cId="271144391" sldId="398"/>
            <ac:picMk id="12" creationId="{538F045B-4119-98CE-7876-3B8071C4D58F}"/>
          </ac:picMkLst>
        </pc:picChg>
      </pc:sldChg>
      <pc:sldChg chg="addSp delSp modSp add mod modAnim">
        <pc:chgData name="Thúy Mai" userId="222f1c7e07c9bd7a" providerId="LiveId" clId="{785B486C-9A2D-4F30-B226-C00032839339}" dt="2022-06-27T02:35:56.388" v="2538"/>
        <pc:sldMkLst>
          <pc:docMk/>
          <pc:sldMk cId="2531865440" sldId="399"/>
        </pc:sldMkLst>
        <pc:spChg chg="add mod">
          <ac:chgData name="Thúy Mai" userId="222f1c7e07c9bd7a" providerId="LiveId" clId="{785B486C-9A2D-4F30-B226-C00032839339}" dt="2022-06-27T01:52:23.146" v="2251" actId="207"/>
          <ac:spMkLst>
            <pc:docMk/>
            <pc:sldMk cId="2531865440" sldId="399"/>
            <ac:spMk id="4" creationId="{FD1380D7-8B8F-A9F0-58CB-0AD94EB6EABB}"/>
          </ac:spMkLst>
        </pc:spChg>
        <pc:spChg chg="del">
          <ac:chgData name="Thúy Mai" userId="222f1c7e07c9bd7a" providerId="LiveId" clId="{785B486C-9A2D-4F30-B226-C00032839339}" dt="2022-06-27T01:50:27.604" v="2198" actId="478"/>
          <ac:spMkLst>
            <pc:docMk/>
            <pc:sldMk cId="2531865440" sldId="399"/>
            <ac:spMk id="8" creationId="{D2376165-E846-0D7B-7EA8-EEF744B9DB81}"/>
          </ac:spMkLst>
        </pc:spChg>
        <pc:spChg chg="del">
          <ac:chgData name="Thúy Mai" userId="222f1c7e07c9bd7a" providerId="LiveId" clId="{785B486C-9A2D-4F30-B226-C00032839339}" dt="2022-06-27T01:50:13.855" v="2195" actId="478"/>
          <ac:spMkLst>
            <pc:docMk/>
            <pc:sldMk cId="2531865440" sldId="399"/>
            <ac:spMk id="9" creationId="{542ABB3E-A74E-F5BB-AEF1-55A2488D4084}"/>
          </ac:spMkLst>
        </pc:spChg>
        <pc:spChg chg="mod">
          <ac:chgData name="Thúy Mai" userId="222f1c7e07c9bd7a" providerId="LiveId" clId="{785B486C-9A2D-4F30-B226-C00032839339}" dt="2022-06-27T01:51:26.454" v="2225" actId="14100"/>
          <ac:spMkLst>
            <pc:docMk/>
            <pc:sldMk cId="2531865440" sldId="399"/>
            <ac:spMk id="11" creationId="{9C751495-63C0-E27F-1D85-A807C976AD09}"/>
          </ac:spMkLst>
        </pc:spChg>
        <pc:spChg chg="add mod">
          <ac:chgData name="Thúy Mai" userId="222f1c7e07c9bd7a" providerId="LiveId" clId="{785B486C-9A2D-4F30-B226-C00032839339}" dt="2022-06-27T01:51:28.486" v="2226" actId="1076"/>
          <ac:spMkLst>
            <pc:docMk/>
            <pc:sldMk cId="2531865440" sldId="399"/>
            <ac:spMk id="13" creationId="{213A0DCB-E63D-B0F2-AB00-3185BC424580}"/>
          </ac:spMkLst>
        </pc:spChg>
        <pc:graphicFrameChg chg="add del mod">
          <ac:chgData name="Thúy Mai" userId="222f1c7e07c9bd7a" providerId="LiveId" clId="{785B486C-9A2D-4F30-B226-C00032839339}" dt="2022-06-27T01:50:10.753" v="2193"/>
          <ac:graphicFrameMkLst>
            <pc:docMk/>
            <pc:sldMk cId="2531865440" sldId="399"/>
            <ac:graphicFrameMk id="2" creationId="{7E39C021-E0CB-7B1D-5810-4A0667597B0F}"/>
          </ac:graphicFrameMkLst>
        </pc:graphicFrameChg>
        <pc:graphicFrameChg chg="add mod modGraphic">
          <ac:chgData name="Thúy Mai" userId="222f1c7e07c9bd7a" providerId="LiveId" clId="{785B486C-9A2D-4F30-B226-C00032839339}" dt="2022-06-27T01:52:48.289" v="2255" actId="207"/>
          <ac:graphicFrameMkLst>
            <pc:docMk/>
            <pc:sldMk cId="2531865440" sldId="399"/>
            <ac:graphicFrameMk id="3" creationId="{17D6FB6A-4516-3448-3730-B527E9F2B13F}"/>
          </ac:graphicFrameMkLst>
        </pc:graphicFrameChg>
        <pc:picChg chg="del">
          <ac:chgData name="Thúy Mai" userId="222f1c7e07c9bd7a" providerId="LiveId" clId="{785B486C-9A2D-4F30-B226-C00032839339}" dt="2022-06-27T01:51:37.812" v="2229" actId="478"/>
          <ac:picMkLst>
            <pc:docMk/>
            <pc:sldMk cId="2531865440" sldId="399"/>
            <ac:picMk id="10" creationId="{687C6BD4-7F7F-C3AF-AA92-8A754F08BEF0}"/>
          </ac:picMkLst>
        </pc:picChg>
        <pc:picChg chg="mod">
          <ac:chgData name="Thúy Mai" userId="222f1c7e07c9bd7a" providerId="LiveId" clId="{785B486C-9A2D-4F30-B226-C00032839339}" dt="2022-06-27T01:51:29.984" v="2227" actId="1076"/>
          <ac:picMkLst>
            <pc:docMk/>
            <pc:sldMk cId="2531865440" sldId="399"/>
            <ac:picMk id="12" creationId="{538F045B-4119-98CE-7876-3B8071C4D58F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0C5FDE3-12E7-CA71-C266-44C429F4317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666B411E-9306-23F2-5E1A-27B2E9D8E37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4FE5AA9-3B24-94BD-2B8A-721C3AEBCA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14/10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343C383-82EE-2AB9-05E0-725114985D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81D47F2-695E-F53C-2BEC-B12A302399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66695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2714142-3163-3416-2B8E-501EB81C7F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56C71CA-CCDA-0172-9CC9-59F9A02CAD0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856AD793-DAE0-D2F4-17B4-DEDD98D9A3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14/10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96C468F-FD60-DAAE-0E4F-DAC50DCCC3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A8B7CC1-475C-DC42-6709-3A5201B2DE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258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60448231-230C-20D7-B634-539CEDD8AE6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EAA64E35-7F9B-C113-BF7D-139F5F7F0D1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DCD14B2F-9DF4-8133-929D-12BEA2648D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14/10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E30550E-9A00-71E2-DA6C-8A62BC4FD4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CCC766F-29FD-8539-5164-B15EA80D69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1961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40F5135-6A56-9F92-2EDA-58BA989B18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279697E-94E2-7C87-B84C-4756034D0D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EA3A9D0-6A1E-9181-A25D-0EA177EDEE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14/10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8FDD253-1909-6D83-3AED-4C3BD84813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DD971B5-7990-849D-185B-4E6B36920C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00806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5AD2FD5-41CF-7424-3F1F-53FAED0B1D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83E318C2-0369-B5C1-026D-0E88A3B30B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9ABA6A7B-583B-2B17-BC3E-342779415B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14/10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6F982EDF-F341-FF6F-DDCB-F15AB242E2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64E39AEF-32FF-9331-6122-A80B64AF20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50158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880CABE-00C1-4410-DCC7-541FD1ED6A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09E0D23-8DBB-B902-1788-50686EF329C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60C89C50-40B0-E4A3-3F16-731F12EBA99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6C53DCB7-F6C7-1212-F884-E337DFEB6D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14/10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52B2A03-68F3-88A8-D691-F071C298FE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161C5BDF-D8E2-5C7D-A3A8-56B5D9AC6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85463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D7E9A9F-93E7-ED8C-8B62-64F7E66E31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A457EC50-8479-725A-2838-0D1CA8AF27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ED03BF05-91EC-A451-C04B-E503C329BC7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EB80C327-AC8E-DB04-042E-F3844C27BA6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9498A00A-7ADD-CA34-0EF2-831F354FDF6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512EE180-C12E-0373-903D-6BBF77EC83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14/10/2022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9E6352A4-726F-CFC1-9448-B4F5EC051F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833890B1-FB18-8033-CA0C-63B469F599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4156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F3CFCE9-6EDC-54F2-BC99-3BAAB1B683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5F78DF4-6908-61D8-335C-1A015294D6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14/10/2022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4876D049-96F8-1563-E7B3-2DF304DDDA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D7660592-9AB2-0946-A3B4-84BABF5313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408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14EECD8A-7C7C-3AF1-B966-91C9ADBCB0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14/10/2022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5A8E496C-01DA-95AE-9895-C7A44A6108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139E0AA8-2855-7541-3688-91D6A5E58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84503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6D51777-40EA-68A3-50AF-80DF01AAEC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FB04FF8-7777-51E7-2EE9-216D3A6C341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90245DFF-D087-E3E2-2F95-F33D22236A4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A09E332-4F40-FD9D-DEBC-FDB9E2597B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14/10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DA6D9BC-2750-0FD0-0233-F8E5F36DD3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6B4BDB9-8CE5-1B79-D9F4-03AB11CD43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66678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66B8A78-9E5B-EE4C-08AC-8A7C50937F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355EABB5-629D-23E3-5676-E3AD2CAA579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D767B648-C131-BADF-F19A-1A8D13A7935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E956CB6F-466A-0FBC-185C-AAA84E87FA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14/10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3479676A-4984-DEEF-F513-634DF10787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457F3DE-130C-53AB-8D7E-B3AB8F342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49331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587843F2-41DF-B265-DED9-A10FEC8755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CEC970D-1BDB-70EE-68D2-E169EAF49C3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C72AA79-6C68-B0A1-0376-E70C420F34C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3B36C6-1B4D-4A61-B69F-2CFC9C3CBB9E}" type="datetimeFigureOut">
              <a:rPr lang="en-US" smtClean="0"/>
              <a:t>14/10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B26A851-EC93-A56E-5D29-F5E5CC1DBE7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A99C978-7F46-7195-96BC-A8091737F3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1612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2.png"/><Relationship Id="rId5" Type="http://schemas.openxmlformats.org/officeDocument/2006/relationships/image" Target="../media/image27.png"/><Relationship Id="rId4" Type="http://schemas.openxmlformats.org/officeDocument/2006/relationships/image" Target="../media/image31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9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C6A5D857-A9C5-CBC9-708B-92F8D8CF7B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982" y="1320799"/>
            <a:ext cx="5745018" cy="4405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>
            <a:extLst>
              <a:ext uri="{FF2B5EF4-FFF2-40B4-BE49-F238E27FC236}">
                <a16:creationId xmlns:a16="http://schemas.microsoft.com/office/drawing/2014/main" id="{D1079B9E-D942-EFC2-3BA2-0C172D5FBD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8469" y="1320799"/>
            <a:ext cx="5600122" cy="4405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22834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4091722" y="172340"/>
            <a:ext cx="724055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M PHÁ KIẾN THỨC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85C74B9B-622D-C253-91A0-7319FF1A07A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10554"/>
            <a:ext cx="2235135" cy="1704616"/>
          </a:xfrm>
          <a:prstGeom prst="rect">
            <a:avLst/>
          </a:prstGeom>
        </p:spPr>
      </p:pic>
      <p:pic>
        <p:nvPicPr>
          <p:cNvPr id="4" name="Hình ảnh 3">
            <a:extLst>
              <a:ext uri="{FF2B5EF4-FFF2-40B4-BE49-F238E27FC236}">
                <a16:creationId xmlns:a16="http://schemas.microsoft.com/office/drawing/2014/main" id="{4D52374B-F6A0-382E-63D3-5AAD995259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0553" y="1642678"/>
            <a:ext cx="6226818" cy="5042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1922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B016DD3-1511-5108-2D92-707706A96C56}"/>
              </a:ext>
            </a:extLst>
          </p:cNvPr>
          <p:cNvSpPr txBox="1"/>
          <p:nvPr/>
        </p:nvSpPr>
        <p:spPr>
          <a:xfrm>
            <a:off x="829073" y="268923"/>
            <a:ext cx="500812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 thức Ngữ vă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983B181-6941-B5DE-A585-DAAD18A3FAA5}"/>
              </a:ext>
            </a:extLst>
          </p:cNvPr>
          <p:cNvSpPr txBox="1"/>
          <p:nvPr/>
        </p:nvSpPr>
        <p:spPr>
          <a:xfrm>
            <a:off x="838198" y="991382"/>
            <a:ext cx="5008124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 bốn chữ, năm chữ</a:t>
            </a:r>
            <a:endParaRPr lang="en-US" sz="3200" dirty="0">
              <a:solidFill>
                <a:srgbClr val="3A88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8FF8F6AB-A963-BD35-4404-701C2A1B2471}"/>
              </a:ext>
            </a:extLst>
          </p:cNvPr>
          <p:cNvSpPr txBox="1"/>
          <p:nvPr/>
        </p:nvSpPr>
        <p:spPr>
          <a:xfrm>
            <a:off x="4317197" y="2363483"/>
            <a:ext cx="3450287" cy="954107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ột bài có nhiều dòng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58EDD423-6D48-EBAA-9AED-EACA8779D80C}"/>
              </a:ext>
            </a:extLst>
          </p:cNvPr>
          <p:cNvSpPr txBox="1"/>
          <p:nvPr/>
        </p:nvSpPr>
        <p:spPr>
          <a:xfrm>
            <a:off x="4317197" y="3471877"/>
            <a:ext cx="4099216" cy="52322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ỗi dòng có 4 chữ (5 chữ)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CF9E7E45-53E6-F519-C9CE-FEDBB5F7D2E8}"/>
              </a:ext>
            </a:extLst>
          </p:cNvPr>
          <p:cNvSpPr txBox="1"/>
          <p:nvPr/>
        </p:nvSpPr>
        <p:spPr>
          <a:xfrm>
            <a:off x="4317197" y="4507670"/>
            <a:ext cx="5033280" cy="52322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ỗi dòng ngắt nhịp 2/2, hoặc 1/3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9ADD131F-2F7A-E81E-BE00-E8E810D78A31}"/>
              </a:ext>
            </a:extLst>
          </p:cNvPr>
          <p:cNvSpPr txBox="1"/>
          <p:nvPr/>
        </p:nvSpPr>
        <p:spPr>
          <a:xfrm>
            <a:off x="936287" y="1492899"/>
            <a:ext cx="60943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Đặc điểm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Hình chữ nhật: Góc Tròn 6">
            <a:extLst>
              <a:ext uri="{FF2B5EF4-FFF2-40B4-BE49-F238E27FC236}">
                <a16:creationId xmlns:a16="http://schemas.microsoft.com/office/drawing/2014/main" id="{322BE83A-9E7E-24F0-3664-331F5D2FFB47}"/>
              </a:ext>
            </a:extLst>
          </p:cNvPr>
          <p:cNvSpPr/>
          <p:nvPr/>
        </p:nvSpPr>
        <p:spPr>
          <a:xfrm>
            <a:off x="1241087" y="3319775"/>
            <a:ext cx="1936955" cy="1206910"/>
          </a:xfrm>
          <a:prstGeom prst="round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28F15894-808C-17A6-64D1-24F5BFB3400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743687" y="4341859"/>
            <a:ext cx="2448313" cy="24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5900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5" grpId="0" animBg="1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B016DD3-1511-5108-2D92-707706A96C56}"/>
              </a:ext>
            </a:extLst>
          </p:cNvPr>
          <p:cNvSpPr txBox="1"/>
          <p:nvPr/>
        </p:nvSpPr>
        <p:spPr>
          <a:xfrm>
            <a:off x="829073" y="268923"/>
            <a:ext cx="500812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 thức Ngữ vă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983B181-6941-B5DE-A585-DAAD18A3FAA5}"/>
              </a:ext>
            </a:extLst>
          </p:cNvPr>
          <p:cNvSpPr txBox="1"/>
          <p:nvPr/>
        </p:nvSpPr>
        <p:spPr>
          <a:xfrm>
            <a:off x="838198" y="991382"/>
            <a:ext cx="5008124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 bốn chữ, năm chữ</a:t>
            </a:r>
            <a:endParaRPr lang="en-US" sz="3200" dirty="0">
              <a:solidFill>
                <a:srgbClr val="3A88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9ADD131F-2F7A-E81E-BE00-E8E810D78A31}"/>
              </a:ext>
            </a:extLst>
          </p:cNvPr>
          <p:cNvSpPr txBox="1"/>
          <p:nvPr/>
        </p:nvSpPr>
        <p:spPr>
          <a:xfrm>
            <a:off x="936287" y="1492899"/>
            <a:ext cx="60943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Đặc điểm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ình chữ nhật: Góc Tròn 8">
            <a:extLst>
              <a:ext uri="{FF2B5EF4-FFF2-40B4-BE49-F238E27FC236}">
                <a16:creationId xmlns:a16="http://schemas.microsoft.com/office/drawing/2014/main" id="{E55AD6B3-7997-12D7-476B-EED1E3FE2718}"/>
              </a:ext>
            </a:extLst>
          </p:cNvPr>
          <p:cNvSpPr/>
          <p:nvPr/>
        </p:nvSpPr>
        <p:spPr>
          <a:xfrm>
            <a:off x="829073" y="3634972"/>
            <a:ext cx="1936955" cy="1206910"/>
          </a:xfrm>
          <a:prstGeom prst="round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2283884-CF07-99B7-EF72-57C6DBC25C07}"/>
              </a:ext>
            </a:extLst>
          </p:cNvPr>
          <p:cNvSpPr txBox="1"/>
          <p:nvPr/>
        </p:nvSpPr>
        <p:spPr>
          <a:xfrm>
            <a:off x="3342260" y="2049783"/>
            <a:ext cx="6793256" cy="52322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ần chân (vần được gieo ở cuối dòng thơ)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06BC66B0-7594-97E9-A8FD-4EDD90D2DE52}"/>
              </a:ext>
            </a:extLst>
          </p:cNvPr>
          <p:cNvSpPr txBox="1"/>
          <p:nvPr/>
        </p:nvSpPr>
        <p:spPr>
          <a:xfrm>
            <a:off x="3342260" y="2871778"/>
            <a:ext cx="6793256" cy="52322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ần lưng (vần được gieo ở giữa dòng thơ)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17848A6F-0C29-DCEF-8E3A-6811EAD4639F}"/>
              </a:ext>
            </a:extLst>
          </p:cNvPr>
          <p:cNvSpPr txBox="1"/>
          <p:nvPr/>
        </p:nvSpPr>
        <p:spPr>
          <a:xfrm>
            <a:off x="3342260" y="3662623"/>
            <a:ext cx="7393034" cy="138499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ần liền hoặc vần cách, có khi vần gieo hỗn hợp (gieo liên tiếp ở các dòng thơ hoặc gieo cách một dòng thơ hay không theo trật tự nào)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7D709FC9-1E53-FABC-750C-903410E59855}"/>
              </a:ext>
            </a:extLst>
          </p:cNvPr>
          <p:cNvSpPr txBox="1"/>
          <p:nvPr/>
        </p:nvSpPr>
        <p:spPr>
          <a:xfrm>
            <a:off x="3342260" y="5344953"/>
            <a:ext cx="6213153" cy="52322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thơ có thể có một hoặc nhiều vần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235D414D-2084-6382-A879-0BE15CFFABC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835220" y="4453407"/>
            <a:ext cx="2448313" cy="24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7609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4" grpId="0" animBg="1"/>
      <p:bldP spid="16" grpId="0" animBg="1"/>
      <p:bldP spid="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B016DD3-1511-5108-2D92-707706A96C56}"/>
              </a:ext>
            </a:extLst>
          </p:cNvPr>
          <p:cNvSpPr txBox="1"/>
          <p:nvPr/>
        </p:nvSpPr>
        <p:spPr>
          <a:xfrm>
            <a:off x="829073" y="115494"/>
            <a:ext cx="500812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 thức Ngữ vă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983B181-6941-B5DE-A585-DAAD18A3FAA5}"/>
              </a:ext>
            </a:extLst>
          </p:cNvPr>
          <p:cNvSpPr txBox="1"/>
          <p:nvPr/>
        </p:nvSpPr>
        <p:spPr>
          <a:xfrm>
            <a:off x="829073" y="847040"/>
            <a:ext cx="5008124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 bốn chữ, năm chữ</a:t>
            </a:r>
            <a:endParaRPr lang="en-US" sz="3200" dirty="0">
              <a:solidFill>
                <a:srgbClr val="3A88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9ADD131F-2F7A-E81E-BE00-E8E810D78A31}"/>
              </a:ext>
            </a:extLst>
          </p:cNvPr>
          <p:cNvSpPr txBox="1"/>
          <p:nvPr/>
        </p:nvSpPr>
        <p:spPr>
          <a:xfrm>
            <a:off x="829073" y="1370260"/>
            <a:ext cx="60943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Ví dụ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2283884-CF07-99B7-EF72-57C6DBC25C07}"/>
              </a:ext>
            </a:extLst>
          </p:cNvPr>
          <p:cNvSpPr txBox="1"/>
          <p:nvPr/>
        </p:nvSpPr>
        <p:spPr>
          <a:xfrm>
            <a:off x="3876262" y="1867861"/>
            <a:ext cx="4729317" cy="485083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b="1" dirty="0">
                <a:solidFill>
                  <a:srgbClr val="003366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*Thơ năm chữ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</a:t>
            </a:r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nh đội viên /mơ màng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Như nằm trong/ giấc mộng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Bóng Bác/ cao lồng lộng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Ấm hơn /ngọn lửa hồng.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Thổn thức/ cả nỗi lòng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Thầm thì /anh hỏi nhỏ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Bác ơi/ Bác chưa ngủ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Bác có/ lạnh lắm không?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tabLst>
                <a:tab pos="1386840" algn="l"/>
              </a:tabLst>
            </a:pPr>
            <a:r>
              <a:rPr lang="de-DE" sz="2800" b="1" dirty="0">
                <a:solidFill>
                  <a:srgbClr val="003366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( Minh Huệ)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8B91208C-254E-C808-19A4-880CDB62A6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743687" y="4341859"/>
            <a:ext cx="2448313" cy="24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691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B016DD3-1511-5108-2D92-707706A96C56}"/>
              </a:ext>
            </a:extLst>
          </p:cNvPr>
          <p:cNvSpPr txBox="1"/>
          <p:nvPr/>
        </p:nvSpPr>
        <p:spPr>
          <a:xfrm>
            <a:off x="829073" y="115494"/>
            <a:ext cx="500812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 thức Ngữ vă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983B181-6941-B5DE-A585-DAAD18A3FAA5}"/>
              </a:ext>
            </a:extLst>
          </p:cNvPr>
          <p:cNvSpPr txBox="1"/>
          <p:nvPr/>
        </p:nvSpPr>
        <p:spPr>
          <a:xfrm>
            <a:off x="829073" y="847040"/>
            <a:ext cx="5008124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 bốn chữ, năm chữ</a:t>
            </a:r>
            <a:endParaRPr lang="en-US" sz="3200" dirty="0">
              <a:solidFill>
                <a:srgbClr val="3A88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9ADD131F-2F7A-E81E-BE00-E8E810D78A31}"/>
              </a:ext>
            </a:extLst>
          </p:cNvPr>
          <p:cNvSpPr txBox="1"/>
          <p:nvPr/>
        </p:nvSpPr>
        <p:spPr>
          <a:xfrm>
            <a:off x="829073" y="1370260"/>
            <a:ext cx="60943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Ví dụ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2283884-CF07-99B7-EF72-57C6DBC25C07}"/>
              </a:ext>
            </a:extLst>
          </p:cNvPr>
          <p:cNvSpPr txBox="1"/>
          <p:nvPr/>
        </p:nvSpPr>
        <p:spPr>
          <a:xfrm>
            <a:off x="4160585" y="1765660"/>
            <a:ext cx="4118177" cy="4832092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Thơ bốn chữ:</a:t>
            </a:r>
            <a:endParaRPr lang="en-US" sz="28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í dụ 1: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/chích chòe ơi!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Chim /đừng hót nữa,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Bà em/ốm rồi,	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Lặng/cho bà ngủ.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í dụ 2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ày Huế// đổ máu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Tình cờ //chú,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Gặp nhau//Hàng Bè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7342763A-4997-15D5-9BDF-C8A079C939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743687" y="4341859"/>
            <a:ext cx="2448313" cy="24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3674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B016DD3-1511-5108-2D92-707706A96C56}"/>
              </a:ext>
            </a:extLst>
          </p:cNvPr>
          <p:cNvSpPr txBox="1"/>
          <p:nvPr/>
        </p:nvSpPr>
        <p:spPr>
          <a:xfrm>
            <a:off x="829073" y="115494"/>
            <a:ext cx="500812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 thức Ngữ vă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983B181-6941-B5DE-A585-DAAD18A3FAA5}"/>
              </a:ext>
            </a:extLst>
          </p:cNvPr>
          <p:cNvSpPr txBox="1"/>
          <p:nvPr/>
        </p:nvSpPr>
        <p:spPr>
          <a:xfrm>
            <a:off x="829072" y="847040"/>
            <a:ext cx="9465301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577E57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de-DE" sz="3200" b="1" dirty="0">
                <a:solidFill>
                  <a:srgbClr val="577E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i nghiệm trong cuộc sống và việc đọc hiểu thơ</a:t>
            </a:r>
            <a:endParaRPr lang="en-US" sz="3200" dirty="0">
              <a:solidFill>
                <a:srgbClr val="577E5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9ADD131F-2F7A-E81E-BE00-E8E810D78A31}"/>
              </a:ext>
            </a:extLst>
          </p:cNvPr>
          <p:cNvSpPr txBox="1"/>
          <p:nvPr/>
        </p:nvSpPr>
        <p:spPr>
          <a:xfrm>
            <a:off x="829073" y="1370260"/>
            <a:ext cx="60943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Ví dụ: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2283884-CF07-99B7-EF72-57C6DBC25C07}"/>
              </a:ext>
            </a:extLst>
          </p:cNvPr>
          <p:cNvSpPr txBox="1"/>
          <p:nvPr/>
        </p:nvSpPr>
        <p:spPr>
          <a:xfrm>
            <a:off x="1153537" y="2416700"/>
            <a:ext cx="8700582" cy="954107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ỗi người có những cách hiểu và sự cảm nhận khác nhau khi cùng đọc một bài thơ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247B9BC2-A535-CCDE-47BA-3E9241901C0D}"/>
              </a:ext>
            </a:extLst>
          </p:cNvPr>
          <p:cNvSpPr txBox="1"/>
          <p:nvPr/>
        </p:nvSpPr>
        <p:spPr>
          <a:xfrm>
            <a:off x="1153537" y="3941666"/>
            <a:ext cx="8700582" cy="954107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 hiểu văn bản phụ thuộc trình độ, hoàn cảnh, đặc biệt sự trải nghiệm trong cuộc sống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857DA8D6-AB48-F5C7-40BF-4D4B225BF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743687" y="4341859"/>
            <a:ext cx="2448313" cy="24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3897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id="{BFB0BFE0-D9C5-F566-BBEF-403C1B3BCC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9242755"/>
              </p:ext>
            </p:extLst>
          </p:nvPr>
        </p:nvGraphicFramePr>
        <p:xfrm>
          <a:off x="1195863" y="1475343"/>
          <a:ext cx="9800273" cy="493823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6665231">
                  <a:extLst>
                    <a:ext uri="{9D8B030D-6E8A-4147-A177-3AD203B41FA5}">
                      <a16:colId xmlns:a16="http://schemas.microsoft.com/office/drawing/2014/main" val="1146392276"/>
                    </a:ext>
                  </a:extLst>
                </a:gridCol>
                <a:gridCol w="3135042">
                  <a:extLst>
                    <a:ext uri="{9D8B030D-6E8A-4147-A177-3AD203B41FA5}">
                      <a16:colId xmlns:a16="http://schemas.microsoft.com/office/drawing/2014/main" val="2468189823"/>
                    </a:ext>
                  </a:extLst>
                </a:gridCol>
              </a:tblGrid>
              <a:tr h="28842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 hỏi tìm ý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ả lời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6609541"/>
                  </a:ext>
                </a:extLst>
              </a:tr>
              <a:tr h="57684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 cách đọc bài thơ và ấn tượng chung của em khi đọc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76439543"/>
                  </a:ext>
                </a:extLst>
              </a:tr>
              <a:tr h="57684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ới thiệu xuất xứ của bài thơ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08493160"/>
                  </a:ext>
                </a:extLst>
              </a:tr>
              <a:tr h="86527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thơ được viết theo thể  thơ nào? Chỉ ra đặc điểm  vần, nhịp của bài thơ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29058469"/>
                  </a:ext>
                </a:extLst>
              </a:tr>
              <a:tr h="57684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thơ viết về ai và về điều gì?  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11662917"/>
                  </a:ext>
                </a:extLst>
              </a:tr>
              <a:tr h="86527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i là người bày tỏ cảm xúc, tình cảm suy nghĩ trong bài thơ?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39921171"/>
                  </a:ext>
                </a:extLst>
              </a:tr>
              <a:tr h="86527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thơ có thể chia làm mấy phần? Nêu nội dung từng phần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863533"/>
                  </a:ext>
                </a:extLst>
              </a:tr>
            </a:tbl>
          </a:graphicData>
        </a:graphic>
      </p:graphicFrame>
      <p:sp>
        <p:nvSpPr>
          <p:cNvPr id="6" name="Rectangle 1">
            <a:extLst>
              <a:ext uri="{FF2B5EF4-FFF2-40B4-BE49-F238E27FC236}">
                <a16:creationId xmlns:a16="http://schemas.microsoft.com/office/drawing/2014/main" id="{E6DAF87B-ADC5-4B8B-A114-DC7AEB2628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6824" y="138129"/>
            <a:ext cx="935216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87475" algn="l"/>
              </a:tabLst>
            </a:pPr>
            <a:r>
              <a:rPr kumimoji="0" lang="de-DE" altLang="en-US" sz="3200" b="1" i="0" u="none" strike="noStrike" cap="none" normalizeH="0" baseline="0" dirty="0">
                <a:ln>
                  <a:noFill/>
                </a:ln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2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3A883A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87475" algn="l"/>
              </a:tabLst>
            </a:pPr>
            <a:r>
              <a:rPr kumimoji="0" lang="de-DE" altLang="en-US" sz="3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m vụ:  Đọc, tìm hiểu thông tin và trả lời câu hỏi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4C35A530-829A-E953-A3C0-7FA58A394CF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814142" y="5476672"/>
            <a:ext cx="1406443" cy="1381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1396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708557B0-64C8-235E-CDC3-058A2A8A73B3}"/>
              </a:ext>
            </a:extLst>
          </p:cNvPr>
          <p:cNvSpPr txBox="1"/>
          <p:nvPr/>
        </p:nvSpPr>
        <p:spPr>
          <a:xfrm>
            <a:off x="744893" y="197788"/>
            <a:ext cx="5469295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ìm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7E0F0DC-3ABD-5744-C180-1173A7AC0967}"/>
              </a:ext>
            </a:extLst>
          </p:cNvPr>
          <p:cNvSpPr txBox="1"/>
          <p:nvPr/>
        </p:nvSpPr>
        <p:spPr>
          <a:xfrm>
            <a:off x="744893" y="961992"/>
            <a:ext cx="609600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ỗ</a:t>
            </a:r>
            <a:r>
              <a:rPr lang="en-US" sz="3200" b="1" dirty="0">
                <a:solidFill>
                  <a:srgbClr val="0099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rung</a:t>
            </a:r>
            <a:r>
              <a:rPr lang="en-US" sz="3200" b="1" dirty="0">
                <a:solidFill>
                  <a:srgbClr val="0099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Lai</a:t>
            </a:r>
            <a:endParaRPr lang="en-US" sz="3200" dirty="0">
              <a:solidFill>
                <a:srgbClr val="0099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Flowchart: Terminator 22">
            <a:extLst>
              <a:ext uri="{FF2B5EF4-FFF2-40B4-BE49-F238E27FC236}">
                <a16:creationId xmlns:a16="http://schemas.microsoft.com/office/drawing/2014/main" id="{587A5A89-BB69-8C98-FFAC-FB0EE83D968B}"/>
              </a:ext>
            </a:extLst>
          </p:cNvPr>
          <p:cNvSpPr/>
          <p:nvPr/>
        </p:nvSpPr>
        <p:spPr>
          <a:xfrm>
            <a:off x="4288764" y="1611317"/>
            <a:ext cx="1680339" cy="578896"/>
          </a:xfrm>
          <a:prstGeom prst="flowChartTerminator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50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Flowchart: Terminator 26">
            <a:extLst>
              <a:ext uri="{FF2B5EF4-FFF2-40B4-BE49-F238E27FC236}">
                <a16:creationId xmlns:a16="http://schemas.microsoft.com/office/drawing/2014/main" id="{A3F3463A-A759-13DB-3018-EA4674867021}"/>
              </a:ext>
            </a:extLst>
          </p:cNvPr>
          <p:cNvSpPr/>
          <p:nvPr/>
        </p:nvSpPr>
        <p:spPr>
          <a:xfrm>
            <a:off x="8236209" y="1581617"/>
            <a:ext cx="2960526" cy="608173"/>
          </a:xfrm>
          <a:prstGeom prst="flowChartTerminator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ỹ Đức, Hà Nội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Flowchart: Terminator 29">
            <a:extLst>
              <a:ext uri="{FF2B5EF4-FFF2-40B4-BE49-F238E27FC236}">
                <a16:creationId xmlns:a16="http://schemas.microsoft.com/office/drawing/2014/main" id="{BFED0BE3-52B5-6D71-5411-FCA3593725A2}"/>
              </a:ext>
            </a:extLst>
          </p:cNvPr>
          <p:cNvSpPr/>
          <p:nvPr/>
        </p:nvSpPr>
        <p:spPr>
          <a:xfrm>
            <a:off x="4569395" y="2374189"/>
            <a:ext cx="6534035" cy="902290"/>
          </a:xfrm>
          <a:prstGeom prst="flowChartTerminator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ừng là nhà giáo, nhà thơ, nhà báo. Hội viên Hội nhà văn Việt Nam từ 1991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D3C533E5-5241-F8AF-3E96-CCB8355AFB7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97" b="5541"/>
          <a:stretch/>
        </p:blipFill>
        <p:spPr>
          <a:xfrm>
            <a:off x="423763" y="2157390"/>
            <a:ext cx="3223262" cy="4434372"/>
          </a:xfrm>
          <a:prstGeom prst="rect">
            <a:avLst/>
          </a:prstGeom>
        </p:spPr>
      </p:pic>
      <p:sp>
        <p:nvSpPr>
          <p:cNvPr id="15" name="Flowchart: Terminator 22">
            <a:extLst>
              <a:ext uri="{FF2B5EF4-FFF2-40B4-BE49-F238E27FC236}">
                <a16:creationId xmlns:a16="http://schemas.microsoft.com/office/drawing/2014/main" id="{CECA9908-A760-0A8E-0071-1171E66F7271}"/>
              </a:ext>
            </a:extLst>
          </p:cNvPr>
          <p:cNvSpPr/>
          <p:nvPr/>
        </p:nvSpPr>
        <p:spPr>
          <a:xfrm>
            <a:off x="3803558" y="4528179"/>
            <a:ext cx="1891833" cy="578896"/>
          </a:xfrm>
          <a:prstGeom prst="flowChartTerminator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ác phẩ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66209FC7-1484-BC34-1336-E05E471A44F5}"/>
              </a:ext>
            </a:extLst>
          </p:cNvPr>
          <p:cNvSpPr txBox="1"/>
          <p:nvPr/>
        </p:nvSpPr>
        <p:spPr>
          <a:xfrm>
            <a:off x="5883048" y="3429000"/>
            <a:ext cx="4706321" cy="954107"/>
          </a:xfrm>
          <a:prstGeom prst="rect">
            <a:avLst/>
          </a:prstGeom>
          <a:noFill/>
          <a:ln w="28575">
            <a:solidFill>
              <a:srgbClr val="3A883A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0" algn="l"/>
                <a:tab pos="57150" algn="l"/>
              </a:tabLst>
            </a:pPr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de-DE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h em và những người khác</a:t>
            </a:r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0" algn="l"/>
                <a:tab pos="57150" algn="l"/>
              </a:tabLst>
            </a:pPr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Thơ. 1990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2665BC4C-5A81-F06C-D15F-C6371A783066}"/>
              </a:ext>
            </a:extLst>
          </p:cNvPr>
          <p:cNvSpPr txBox="1"/>
          <p:nvPr/>
        </p:nvSpPr>
        <p:spPr>
          <a:xfrm>
            <a:off x="5883049" y="4528179"/>
            <a:ext cx="3932756" cy="954107"/>
          </a:xfrm>
          <a:prstGeom prst="rect">
            <a:avLst/>
          </a:prstGeom>
          <a:noFill/>
          <a:ln w="28575">
            <a:solidFill>
              <a:srgbClr val="3A883A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de-DE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ắng chát và ngọt ngào </a:t>
            </a:r>
            <a:endParaRPr lang="de-DE" sz="2800" i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Thơ in chung. 1991)</a:t>
            </a:r>
            <a:endParaRPr lang="en-US" sz="2800" dirty="0"/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id="{4B164E55-69CA-5333-679C-DFC4EBE4ED79}"/>
              </a:ext>
            </a:extLst>
          </p:cNvPr>
          <p:cNvSpPr txBox="1"/>
          <p:nvPr/>
        </p:nvSpPr>
        <p:spPr>
          <a:xfrm>
            <a:off x="5883048" y="5666398"/>
            <a:ext cx="5789548" cy="954107"/>
          </a:xfrm>
          <a:prstGeom prst="rect">
            <a:avLst/>
          </a:prstGeom>
          <a:noFill/>
          <a:ln w="28575">
            <a:solidFill>
              <a:srgbClr val="3A883A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0" algn="l"/>
                <a:tab pos="57150" algn="l"/>
              </a:tabLst>
            </a:pPr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de-DE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 chơi đàn nguyệt ở Hàng Châu</a:t>
            </a:r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(Truyện và kí, 2000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7" name="Đường kết nối Mũi tên Thẳng 16">
            <a:extLst>
              <a:ext uri="{FF2B5EF4-FFF2-40B4-BE49-F238E27FC236}">
                <a16:creationId xmlns:a16="http://schemas.microsoft.com/office/drawing/2014/main" id="{25F77D5A-66BA-C34C-1890-FA6763D05C5F}"/>
              </a:ext>
            </a:extLst>
          </p:cNvPr>
          <p:cNvCxnSpPr>
            <a:stCxn id="15" idx="3"/>
            <a:endCxn id="20" idx="1"/>
          </p:cNvCxnSpPr>
          <p:nvPr/>
        </p:nvCxnSpPr>
        <p:spPr>
          <a:xfrm flipV="1">
            <a:off x="5695391" y="3906054"/>
            <a:ext cx="187657" cy="911573"/>
          </a:xfrm>
          <a:prstGeom prst="straightConnector1">
            <a:avLst/>
          </a:prstGeom>
          <a:ln w="19050">
            <a:solidFill>
              <a:srgbClr val="577E5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Đường kết nối Mũi tên Thẳng 27">
            <a:extLst>
              <a:ext uri="{FF2B5EF4-FFF2-40B4-BE49-F238E27FC236}">
                <a16:creationId xmlns:a16="http://schemas.microsoft.com/office/drawing/2014/main" id="{05E89147-2F96-DD7F-2FDC-B4F8410ECCB2}"/>
              </a:ext>
            </a:extLst>
          </p:cNvPr>
          <p:cNvCxnSpPr>
            <a:cxnSpLocks/>
            <a:stCxn id="15" idx="3"/>
            <a:endCxn id="21" idx="1"/>
          </p:cNvCxnSpPr>
          <p:nvPr/>
        </p:nvCxnSpPr>
        <p:spPr>
          <a:xfrm>
            <a:off x="5695391" y="4817627"/>
            <a:ext cx="187658" cy="187606"/>
          </a:xfrm>
          <a:prstGeom prst="straightConnector1">
            <a:avLst/>
          </a:prstGeom>
          <a:ln w="19050">
            <a:solidFill>
              <a:srgbClr val="577E5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Đường kết nối Mũi tên Thẳng 29">
            <a:extLst>
              <a:ext uri="{FF2B5EF4-FFF2-40B4-BE49-F238E27FC236}">
                <a16:creationId xmlns:a16="http://schemas.microsoft.com/office/drawing/2014/main" id="{8F1FC538-89FB-571A-F352-3EE414D82314}"/>
              </a:ext>
            </a:extLst>
          </p:cNvPr>
          <p:cNvCxnSpPr>
            <a:cxnSpLocks/>
            <a:stCxn id="15" idx="3"/>
            <a:endCxn id="24" idx="1"/>
          </p:cNvCxnSpPr>
          <p:nvPr/>
        </p:nvCxnSpPr>
        <p:spPr>
          <a:xfrm>
            <a:off x="5695391" y="4817627"/>
            <a:ext cx="187657" cy="1325825"/>
          </a:xfrm>
          <a:prstGeom prst="straightConnector1">
            <a:avLst/>
          </a:prstGeom>
          <a:ln w="19050">
            <a:solidFill>
              <a:srgbClr val="577E5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878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8" grpId="0" animBg="1"/>
      <p:bldP spid="19" grpId="0" animBg="1"/>
      <p:bldP spid="15" grpId="0" animBg="1"/>
      <p:bldP spid="20" grpId="0" animBg="1"/>
      <p:bldP spid="21" grpId="0" animBg="1"/>
      <p:bldP spid="2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865800" y="934834"/>
            <a:ext cx="2474947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ẩm</a:t>
            </a:r>
            <a:endParaRPr lang="en-US" sz="3200" dirty="0">
              <a:solidFill>
                <a:srgbClr val="0099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4" y="109433"/>
            <a:ext cx="5526057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ìm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23" name="Hình chữ nhật: Góc Tròn 22">
            <a:extLst>
              <a:ext uri="{FF2B5EF4-FFF2-40B4-BE49-F238E27FC236}">
                <a16:creationId xmlns:a16="http://schemas.microsoft.com/office/drawing/2014/main" id="{BAFD6AE3-A17F-0F49-E6E9-5CB1203BD64E}"/>
              </a:ext>
            </a:extLst>
          </p:cNvPr>
          <p:cNvSpPr/>
          <p:nvPr/>
        </p:nvSpPr>
        <p:spPr>
          <a:xfrm>
            <a:off x="1094398" y="1665594"/>
            <a:ext cx="1681456" cy="61324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id="{EB1F037C-95F4-6933-764C-7D8CBC88AF84}"/>
              </a:ext>
            </a:extLst>
          </p:cNvPr>
          <p:cNvSpPr txBox="1"/>
          <p:nvPr/>
        </p:nvSpPr>
        <p:spPr>
          <a:xfrm>
            <a:off x="3479990" y="1710606"/>
            <a:ext cx="4075924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ọng lo lắng, suy ngẫm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" name="Hộp Văn bản 25">
            <a:extLst>
              <a:ext uri="{FF2B5EF4-FFF2-40B4-BE49-F238E27FC236}">
                <a16:creationId xmlns:a16="http://schemas.microsoft.com/office/drawing/2014/main" id="{80E92771-DB9E-F554-B902-E227CC2E1595}"/>
              </a:ext>
            </a:extLst>
          </p:cNvPr>
          <p:cNvSpPr txBox="1"/>
          <p:nvPr/>
        </p:nvSpPr>
        <p:spPr>
          <a:xfrm>
            <a:off x="3479989" y="2377208"/>
            <a:ext cx="8324084" cy="587853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ích "Đêm Sông Cầu"- NXB Quân đội nhân dân, 2003.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Hình chữ nhật: Góc Tròn 15">
            <a:extLst>
              <a:ext uri="{FF2B5EF4-FFF2-40B4-BE49-F238E27FC236}">
                <a16:creationId xmlns:a16="http://schemas.microsoft.com/office/drawing/2014/main" id="{4DD5FDB6-29A9-28D6-2EC7-521688FE7C7F}"/>
              </a:ext>
            </a:extLst>
          </p:cNvPr>
          <p:cNvSpPr/>
          <p:nvPr/>
        </p:nvSpPr>
        <p:spPr>
          <a:xfrm>
            <a:off x="1094398" y="2601765"/>
            <a:ext cx="1681457" cy="61324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uất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ứ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AF3D9704-7595-0C3D-B480-63C32976BD02}"/>
              </a:ext>
            </a:extLst>
          </p:cNvPr>
          <p:cNvSpPr txBox="1"/>
          <p:nvPr/>
        </p:nvSpPr>
        <p:spPr>
          <a:xfrm>
            <a:off x="3479989" y="3624834"/>
            <a:ext cx="1499446" cy="548099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ốn chữ.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Hình chữ nhật: Góc Tròn 21">
            <a:extLst>
              <a:ext uri="{FF2B5EF4-FFF2-40B4-BE49-F238E27FC236}">
                <a16:creationId xmlns:a16="http://schemas.microsoft.com/office/drawing/2014/main" id="{07DBF67E-84F6-5366-5A7D-647F613D40F7}"/>
              </a:ext>
            </a:extLst>
          </p:cNvPr>
          <p:cNvSpPr/>
          <p:nvPr/>
        </p:nvSpPr>
        <p:spPr>
          <a:xfrm>
            <a:off x="1094397" y="3592262"/>
            <a:ext cx="1681457" cy="61324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ể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5" name="Hình chữ nhật: Góc Tròn 24">
            <a:extLst>
              <a:ext uri="{FF2B5EF4-FFF2-40B4-BE49-F238E27FC236}">
                <a16:creationId xmlns:a16="http://schemas.microsoft.com/office/drawing/2014/main" id="{F989E838-2A36-48EB-86F6-B0BDA6F73BFB}"/>
              </a:ext>
            </a:extLst>
          </p:cNvPr>
          <p:cNvSpPr/>
          <p:nvPr/>
        </p:nvSpPr>
        <p:spPr>
          <a:xfrm>
            <a:off x="1094397" y="4614353"/>
            <a:ext cx="1681457" cy="61324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ần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7" name="Hộp Văn bản 26">
            <a:extLst>
              <a:ext uri="{FF2B5EF4-FFF2-40B4-BE49-F238E27FC236}">
                <a16:creationId xmlns:a16="http://schemas.microsoft.com/office/drawing/2014/main" id="{D1B91DF0-D0CA-0AEC-0479-9AB673B77A25}"/>
              </a:ext>
            </a:extLst>
          </p:cNvPr>
          <p:cNvSpPr txBox="1"/>
          <p:nvPr/>
        </p:nvSpPr>
        <p:spPr>
          <a:xfrm>
            <a:off x="3479989" y="4658290"/>
            <a:ext cx="7153732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ối câu, liên tiếp và xen kẽ theo cặp, hoán đổi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8" name="Hình chữ nhật: Góc Tròn 27">
            <a:extLst>
              <a:ext uri="{FF2B5EF4-FFF2-40B4-BE49-F238E27FC236}">
                <a16:creationId xmlns:a16="http://schemas.microsoft.com/office/drawing/2014/main" id="{BF97C37A-B92D-F62C-9DA9-9469302B6503}"/>
              </a:ext>
            </a:extLst>
          </p:cNvPr>
          <p:cNvSpPr/>
          <p:nvPr/>
        </p:nvSpPr>
        <p:spPr>
          <a:xfrm>
            <a:off x="1094397" y="5734124"/>
            <a:ext cx="1872539" cy="61324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hịp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iệu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9" name="Hộp Văn bản 28">
            <a:extLst>
              <a:ext uri="{FF2B5EF4-FFF2-40B4-BE49-F238E27FC236}">
                <a16:creationId xmlns:a16="http://schemas.microsoft.com/office/drawing/2014/main" id="{B6CB2C20-9DC2-5DC1-4268-13E193C8A09A}"/>
              </a:ext>
            </a:extLst>
          </p:cNvPr>
          <p:cNvSpPr txBox="1"/>
          <p:nvPr/>
        </p:nvSpPr>
        <p:spPr>
          <a:xfrm>
            <a:off x="3479988" y="5779136"/>
            <a:ext cx="7521993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ủ yếu ngắt</a:t>
            </a:r>
            <a:r>
              <a:rPr lang="de-DE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ịp 2/2 có câu ngắt nhịp 1/3 và 3/1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" name="Đường kết nối Mũi tên Thẳng 2">
            <a:extLst>
              <a:ext uri="{FF2B5EF4-FFF2-40B4-BE49-F238E27FC236}">
                <a16:creationId xmlns:a16="http://schemas.microsoft.com/office/drawing/2014/main" id="{E400823A-AC61-2BFB-E5FD-B63187FE802F}"/>
              </a:ext>
            </a:extLst>
          </p:cNvPr>
          <p:cNvCxnSpPr>
            <a:stCxn id="23" idx="3"/>
            <a:endCxn id="24" idx="1"/>
          </p:cNvCxnSpPr>
          <p:nvPr/>
        </p:nvCxnSpPr>
        <p:spPr>
          <a:xfrm flipV="1">
            <a:off x="2775854" y="1972216"/>
            <a:ext cx="704136" cy="1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Đường kết nối Mũi tên Thẳng 17">
            <a:extLst>
              <a:ext uri="{FF2B5EF4-FFF2-40B4-BE49-F238E27FC236}">
                <a16:creationId xmlns:a16="http://schemas.microsoft.com/office/drawing/2014/main" id="{9E8AD13D-478E-95A6-AFAD-B575F82AE5D4}"/>
              </a:ext>
            </a:extLst>
          </p:cNvPr>
          <p:cNvCxnSpPr>
            <a:cxnSpLocks/>
            <a:stCxn id="16" idx="3"/>
            <a:endCxn id="26" idx="1"/>
          </p:cNvCxnSpPr>
          <p:nvPr/>
        </p:nvCxnSpPr>
        <p:spPr>
          <a:xfrm flipV="1">
            <a:off x="2775855" y="2671135"/>
            <a:ext cx="704134" cy="237253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kết nối Mũi tên Thẳng 20">
            <a:extLst>
              <a:ext uri="{FF2B5EF4-FFF2-40B4-BE49-F238E27FC236}">
                <a16:creationId xmlns:a16="http://schemas.microsoft.com/office/drawing/2014/main" id="{96FDFB1C-3F45-9CE4-48D9-B37B45A3A132}"/>
              </a:ext>
            </a:extLst>
          </p:cNvPr>
          <p:cNvCxnSpPr>
            <a:cxnSpLocks/>
            <a:stCxn id="22" idx="3"/>
            <a:endCxn id="17" idx="1"/>
          </p:cNvCxnSpPr>
          <p:nvPr/>
        </p:nvCxnSpPr>
        <p:spPr>
          <a:xfrm flipV="1">
            <a:off x="2775854" y="3898884"/>
            <a:ext cx="704135" cy="1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Đường kết nối Mũi tên Thẳng 29">
            <a:extLst>
              <a:ext uri="{FF2B5EF4-FFF2-40B4-BE49-F238E27FC236}">
                <a16:creationId xmlns:a16="http://schemas.microsoft.com/office/drawing/2014/main" id="{42B46854-AF79-694D-F7C4-12A49D761470}"/>
              </a:ext>
            </a:extLst>
          </p:cNvPr>
          <p:cNvCxnSpPr>
            <a:cxnSpLocks/>
            <a:stCxn id="25" idx="3"/>
            <a:endCxn id="27" idx="1"/>
          </p:cNvCxnSpPr>
          <p:nvPr/>
        </p:nvCxnSpPr>
        <p:spPr>
          <a:xfrm flipV="1">
            <a:off x="2775854" y="4919900"/>
            <a:ext cx="704135" cy="1076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Đường kết nối Mũi tên Thẳng 31">
            <a:extLst>
              <a:ext uri="{FF2B5EF4-FFF2-40B4-BE49-F238E27FC236}">
                <a16:creationId xmlns:a16="http://schemas.microsoft.com/office/drawing/2014/main" id="{D43FE9E2-8A38-F725-933B-9322EC090C1C}"/>
              </a:ext>
            </a:extLst>
          </p:cNvPr>
          <p:cNvCxnSpPr>
            <a:cxnSpLocks/>
            <a:stCxn id="28" idx="3"/>
            <a:endCxn id="29" idx="1"/>
          </p:cNvCxnSpPr>
          <p:nvPr/>
        </p:nvCxnSpPr>
        <p:spPr>
          <a:xfrm flipV="1">
            <a:off x="2966936" y="6040746"/>
            <a:ext cx="513052" cy="1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7068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6" grpId="0" animBg="1"/>
      <p:bldP spid="16" grpId="0" animBg="1"/>
      <p:bldP spid="17" grpId="0" animBg="1"/>
      <p:bldP spid="22" grpId="0" animBg="1"/>
      <p:bldP spid="25" grpId="0" animBg="1"/>
      <p:bldP spid="27" grpId="0" animBg="1"/>
      <p:bldP spid="28" grpId="0" animBg="1"/>
      <p:bldP spid="2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577D57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ảnh người mẹ trong sự đối sánh với hình ảnh </a:t>
            </a:r>
            <a:r>
              <a:rPr lang="de-DE" sz="3200" b="1" i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 </a:t>
            </a:r>
            <a:endParaRPr lang="en-US" sz="3200" dirty="0">
              <a:solidFill>
                <a:srgbClr val="577D5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1451460" y="2554184"/>
            <a:ext cx="2411413" cy="613246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ảnh mẹ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ình chữ nhật: Góc Tròn 15">
            <a:extLst>
              <a:ext uri="{FF2B5EF4-FFF2-40B4-BE49-F238E27FC236}">
                <a16:creationId xmlns:a16="http://schemas.microsoft.com/office/drawing/2014/main" id="{B7EA41E9-7FFE-393A-0F0E-7A5F033FB0D4}"/>
              </a:ext>
            </a:extLst>
          </p:cNvPr>
          <p:cNvSpPr/>
          <p:nvPr/>
        </p:nvSpPr>
        <p:spPr>
          <a:xfrm>
            <a:off x="1669730" y="5080156"/>
            <a:ext cx="2648788" cy="918786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ện pháp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BB997EE-47DE-7B3F-671D-3BA06CBE442F}"/>
              </a:ext>
            </a:extLst>
          </p:cNvPr>
          <p:cNvSpPr txBox="1"/>
          <p:nvPr/>
        </p:nvSpPr>
        <p:spPr>
          <a:xfrm>
            <a:off x="4635209" y="1700889"/>
            <a:ext cx="6044231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dáng: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u 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ẳng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lưng mẹ cò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u khô - mẹ gầy.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D8A05C8-E250-B9A2-C1AE-3D659CAF891A}"/>
              </a:ext>
            </a:extLst>
          </p:cNvPr>
          <p:cNvSpPr txBox="1"/>
          <p:nvPr/>
        </p:nvSpPr>
        <p:spPr>
          <a:xfrm>
            <a:off x="4635209" y="2860977"/>
            <a:ext cx="7346994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àu sắc: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u n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ọn xanh rờn -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ầu bạc </a:t>
            </a:r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ắng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52EF9045-BB3D-40DE-228D-D13231805CA3}"/>
              </a:ext>
            </a:extLst>
          </p:cNvPr>
          <p:cNvSpPr txBox="1"/>
          <p:nvPr/>
        </p:nvSpPr>
        <p:spPr>
          <a:xfrm>
            <a:off x="4635209" y="3600068"/>
            <a:ext cx="6044232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p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</a:p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  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u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ầ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5856E508-C363-CBFB-866A-4150FB7FD559}"/>
              </a:ext>
            </a:extLst>
          </p:cNvPr>
          <p:cNvSpPr txBox="1"/>
          <p:nvPr/>
        </p:nvSpPr>
        <p:spPr>
          <a:xfrm>
            <a:off x="4635209" y="4770046"/>
            <a:ext cx="6044232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ện phá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so sánh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4635208" y="5475722"/>
            <a:ext cx="6044232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ụng các tính từ, danh từ chỉ sự vật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id="{B09BF397-2D65-C54C-B9AE-915BB0B27452}"/>
              </a:ext>
            </a:extLst>
          </p:cNvPr>
          <p:cNvSpPr txBox="1"/>
          <p:nvPr/>
        </p:nvSpPr>
        <p:spPr>
          <a:xfrm>
            <a:off x="4635208" y="6181398"/>
            <a:ext cx="6044232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ệ thuật đối lập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" name="Hình ảnh 17">
            <a:extLst>
              <a:ext uri="{FF2B5EF4-FFF2-40B4-BE49-F238E27FC236}">
                <a16:creationId xmlns:a16="http://schemas.microsoft.com/office/drawing/2014/main" id="{CE971890-C223-79D2-1F1E-AF9A1C80C9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29476"/>
            <a:ext cx="1996251" cy="3828524"/>
          </a:xfrm>
          <a:prstGeom prst="rect">
            <a:avLst/>
          </a:prstGeom>
        </p:spPr>
      </p:pic>
      <p:cxnSp>
        <p:nvCxnSpPr>
          <p:cNvPr id="14" name="Đường kết nối Mũi tên Thẳng 13">
            <a:extLst>
              <a:ext uri="{FF2B5EF4-FFF2-40B4-BE49-F238E27FC236}">
                <a16:creationId xmlns:a16="http://schemas.microsoft.com/office/drawing/2014/main" id="{0EA6E4F4-FC7B-0933-5199-9670C841A15C}"/>
              </a:ext>
            </a:extLst>
          </p:cNvPr>
          <p:cNvCxnSpPr>
            <a:cxnSpLocks/>
            <a:stCxn id="10" idx="3"/>
            <a:endCxn id="12" idx="1"/>
          </p:cNvCxnSpPr>
          <p:nvPr/>
        </p:nvCxnSpPr>
        <p:spPr>
          <a:xfrm flipV="1">
            <a:off x="3862873" y="2177943"/>
            <a:ext cx="772336" cy="682864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Đường kết nối Mũi tên Thẳng 16">
            <a:extLst>
              <a:ext uri="{FF2B5EF4-FFF2-40B4-BE49-F238E27FC236}">
                <a16:creationId xmlns:a16="http://schemas.microsoft.com/office/drawing/2014/main" id="{ABC9CFE5-5D3A-13B4-8E43-8770A4B1FB1F}"/>
              </a:ext>
            </a:extLst>
          </p:cNvPr>
          <p:cNvCxnSpPr>
            <a:cxnSpLocks/>
            <a:stCxn id="10" idx="3"/>
            <a:endCxn id="13" idx="1"/>
          </p:cNvCxnSpPr>
          <p:nvPr/>
        </p:nvCxnSpPr>
        <p:spPr>
          <a:xfrm>
            <a:off x="3862873" y="2860807"/>
            <a:ext cx="772336" cy="261780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Đường kết nối Mũi tên Thẳng 18">
            <a:extLst>
              <a:ext uri="{FF2B5EF4-FFF2-40B4-BE49-F238E27FC236}">
                <a16:creationId xmlns:a16="http://schemas.microsoft.com/office/drawing/2014/main" id="{268C9CEA-241F-A7AD-A01A-A7AB61215D16}"/>
              </a:ext>
            </a:extLst>
          </p:cNvPr>
          <p:cNvCxnSpPr>
            <a:cxnSpLocks/>
            <a:stCxn id="10" idx="3"/>
            <a:endCxn id="15" idx="1"/>
          </p:cNvCxnSpPr>
          <p:nvPr/>
        </p:nvCxnSpPr>
        <p:spPr>
          <a:xfrm>
            <a:off x="3862873" y="2860807"/>
            <a:ext cx="772336" cy="1216315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Đường kết nối Mũi tên Thẳng 24">
            <a:extLst>
              <a:ext uri="{FF2B5EF4-FFF2-40B4-BE49-F238E27FC236}">
                <a16:creationId xmlns:a16="http://schemas.microsoft.com/office/drawing/2014/main" id="{A2097196-62F1-688A-9C3D-EB08FC333040}"/>
              </a:ext>
            </a:extLst>
          </p:cNvPr>
          <p:cNvCxnSpPr>
            <a:cxnSpLocks/>
            <a:stCxn id="16" idx="3"/>
            <a:endCxn id="22" idx="1"/>
          </p:cNvCxnSpPr>
          <p:nvPr/>
        </p:nvCxnSpPr>
        <p:spPr>
          <a:xfrm flipV="1">
            <a:off x="4318518" y="5031656"/>
            <a:ext cx="316691" cy="507893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kết nối Mũi tên Thẳng 25">
            <a:extLst>
              <a:ext uri="{FF2B5EF4-FFF2-40B4-BE49-F238E27FC236}">
                <a16:creationId xmlns:a16="http://schemas.microsoft.com/office/drawing/2014/main" id="{3DDEBF89-42C4-F748-A556-C0048A2A4CAD}"/>
              </a:ext>
            </a:extLst>
          </p:cNvPr>
          <p:cNvCxnSpPr>
            <a:cxnSpLocks/>
            <a:stCxn id="16" idx="3"/>
            <a:endCxn id="23" idx="1"/>
          </p:cNvCxnSpPr>
          <p:nvPr/>
        </p:nvCxnSpPr>
        <p:spPr>
          <a:xfrm>
            <a:off x="4318518" y="5539549"/>
            <a:ext cx="316690" cy="197783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Đường kết nối Mũi tên Thẳng 27">
            <a:extLst>
              <a:ext uri="{FF2B5EF4-FFF2-40B4-BE49-F238E27FC236}">
                <a16:creationId xmlns:a16="http://schemas.microsoft.com/office/drawing/2014/main" id="{1EFDF133-240A-F45C-D373-3A373D404A56}"/>
              </a:ext>
            </a:extLst>
          </p:cNvPr>
          <p:cNvCxnSpPr>
            <a:cxnSpLocks/>
            <a:stCxn id="16" idx="3"/>
            <a:endCxn id="24" idx="1"/>
          </p:cNvCxnSpPr>
          <p:nvPr/>
        </p:nvCxnSpPr>
        <p:spPr>
          <a:xfrm>
            <a:off x="4318518" y="5539549"/>
            <a:ext cx="316690" cy="903459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99496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6" grpId="0" animBg="1"/>
      <p:bldP spid="12" grpId="0" animBg="1"/>
      <p:bldP spid="13" grpId="0" animBg="1"/>
      <p:bldP spid="15" grpId="0" animBg="1"/>
      <p:bldP spid="22" grpId="0" animBg="1"/>
      <p:bldP spid="23" grpId="0" animBg="1"/>
      <p:bldP spid="2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Hình ảnh 9">
            <a:extLst>
              <a:ext uri="{FF2B5EF4-FFF2-40B4-BE49-F238E27FC236}">
                <a16:creationId xmlns:a16="http://schemas.microsoft.com/office/drawing/2014/main" id="{097F8AC4-C172-5761-908D-CD00FC33CAC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08" y="93133"/>
            <a:ext cx="12082392" cy="6858000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D908192E-618C-7FD3-0B04-609E46791488}"/>
              </a:ext>
            </a:extLst>
          </p:cNvPr>
          <p:cNvSpPr txBox="1"/>
          <p:nvPr/>
        </p:nvSpPr>
        <p:spPr>
          <a:xfrm>
            <a:off x="6396250" y="3963797"/>
            <a:ext cx="374133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ỗ Trung Lai</a:t>
            </a:r>
            <a:endParaRPr lang="en-US" sz="3200" b="1" dirty="0">
              <a:solidFill>
                <a:srgbClr val="314E1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EE71BF10-3EC6-5BC4-334E-4E2A8B526DE7}"/>
              </a:ext>
            </a:extLst>
          </p:cNvPr>
          <p:cNvSpPr txBox="1"/>
          <p:nvPr/>
        </p:nvSpPr>
        <p:spPr>
          <a:xfrm>
            <a:off x="1678563" y="1281780"/>
            <a:ext cx="7826002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0" algn="ctr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8000" b="0" dirty="0" err="1">
                <a:solidFill>
                  <a:srgbClr val="006600"/>
                </a:solidFill>
                <a:effectLst/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8000" b="0" dirty="0">
                <a:solidFill>
                  <a:srgbClr val="006600"/>
                </a:solidFill>
                <a:effectLst/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0" dirty="0" err="1">
                <a:solidFill>
                  <a:srgbClr val="006600"/>
                </a:solidFill>
                <a:effectLst/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8000" b="0" dirty="0">
                <a:solidFill>
                  <a:srgbClr val="006600"/>
                </a:solidFill>
                <a:effectLst/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8000" b="0" i="1" dirty="0" err="1">
                <a:solidFill>
                  <a:srgbClr val="FF0000"/>
                </a:solidFill>
                <a:effectLst/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endParaRPr lang="en-US" sz="8000" b="0" i="1" dirty="0">
              <a:solidFill>
                <a:srgbClr val="FF0000"/>
              </a:solidFill>
              <a:effectLst/>
              <a:latin typeface="Arial Rounded MT Bold" panose="020F07040305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14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(</a:t>
            </a:r>
            <a:r>
              <a:rPr lang="de-DE" sz="1600" b="1" u="sng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6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16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uyễn</a:t>
            </a:r>
            <a:r>
              <a:rPr lang="en-US" sz="16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6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en-US" sz="16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ến-0985755622-THCS </a:t>
            </a:r>
            <a:r>
              <a:rPr lang="en-US" sz="16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ên</a:t>
            </a:r>
            <a:r>
              <a:rPr lang="en-US" sz="16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6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ong</a:t>
            </a:r>
            <a:r>
              <a:rPr lang="en-US" sz="16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Ý </a:t>
            </a:r>
            <a:r>
              <a:rPr lang="en-US" sz="16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ên</a:t>
            </a:r>
            <a:r>
              <a:rPr lang="en-US" sz="16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Nam </a:t>
            </a:r>
            <a:r>
              <a:rPr lang="en-US" sz="16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1600" b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140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2218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577D57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ảnh người mẹ trong sự đối sánh với hình ảnh </a:t>
            </a:r>
            <a:r>
              <a:rPr lang="de-DE" sz="3200" b="1" i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 </a:t>
            </a:r>
            <a:endParaRPr lang="en-US" sz="3200" dirty="0">
              <a:solidFill>
                <a:srgbClr val="577D5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1985976" y="3766977"/>
            <a:ext cx="1996251" cy="613246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BB997EE-47DE-7B3F-671D-3BA06CBE442F}"/>
              </a:ext>
            </a:extLst>
          </p:cNvPr>
          <p:cNvSpPr txBox="1"/>
          <p:nvPr/>
        </p:nvSpPr>
        <p:spPr>
          <a:xfrm>
            <a:off x="4058264" y="1899075"/>
            <a:ext cx="6979848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 tăng giá trị miêu tả, biểu cảm cho lời thơ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D8A05C8-E250-B9A2-C1AE-3D659CAF891A}"/>
              </a:ext>
            </a:extLst>
          </p:cNvPr>
          <p:cNvSpPr txBox="1"/>
          <p:nvPr/>
        </p:nvSpPr>
        <p:spPr>
          <a:xfrm>
            <a:off x="4058264" y="2812870"/>
            <a:ext cx="7158685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ợi </a:t>
            </a:r>
            <a:r>
              <a:rPr lang="de-DE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ềm xót xa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rước hình ảnh mẹ mỗi ngày một già thêm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52EF9045-BB3D-40DE-228D-D13231805CA3}"/>
              </a:ext>
            </a:extLst>
          </p:cNvPr>
          <p:cNvSpPr txBox="1"/>
          <p:nvPr/>
        </p:nvSpPr>
        <p:spPr>
          <a:xfrm>
            <a:off x="4058264" y="4153987"/>
            <a:ext cx="6609736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u đạt </a:t>
            </a:r>
            <a:r>
              <a:rPr lang="de-DE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ềm thương cảm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ủa con với mẹ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5856E508-C363-CBFB-866A-4150FB7FD559}"/>
              </a:ext>
            </a:extLst>
          </p:cNvPr>
          <p:cNvSpPr txBox="1"/>
          <p:nvPr/>
        </p:nvSpPr>
        <p:spPr>
          <a:xfrm>
            <a:off x="4058264" y="5064217"/>
            <a:ext cx="6500877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u đạt </a:t>
            </a:r>
            <a:r>
              <a:rPr lang="de-DE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ềm thương cảm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ủa con với mẹ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4058264" y="5846525"/>
            <a:ext cx="7642324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ợi </a:t>
            </a:r>
            <a:r>
              <a:rPr lang="de-DE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 lòng người đọc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hững cảm xúc, nghĩ suy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" name="Hình ảnh 17">
            <a:extLst>
              <a:ext uri="{FF2B5EF4-FFF2-40B4-BE49-F238E27FC236}">
                <a16:creationId xmlns:a16="http://schemas.microsoft.com/office/drawing/2014/main" id="{CE971890-C223-79D2-1F1E-AF9A1C80C9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42417"/>
            <a:ext cx="1996251" cy="3828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7237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3" grpId="0" animBg="1"/>
      <p:bldP spid="15" grpId="0" animBg="1"/>
      <p:bldP spid="22" grpId="0" animBg="1"/>
      <p:bldP spid="2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577D57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ảnh người mẹ trong sự đối sánh với hình ảnh </a:t>
            </a:r>
            <a:r>
              <a:rPr lang="de-DE" sz="3200" b="1" i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 </a:t>
            </a:r>
            <a:endParaRPr lang="en-US" sz="3200" dirty="0">
              <a:solidFill>
                <a:srgbClr val="577D5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1985315" y="2812870"/>
            <a:ext cx="1996251" cy="2602768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o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BB997EE-47DE-7B3F-671D-3BA06CBE442F}"/>
              </a:ext>
            </a:extLst>
          </p:cNvPr>
          <p:cNvSpPr txBox="1"/>
          <p:nvPr/>
        </p:nvSpPr>
        <p:spPr>
          <a:xfrm>
            <a:off x="4178006" y="2533807"/>
            <a:ext cx="7643879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u là loài cây gần gũi trong đời sống ở làng quê, gắn với mẹ trong thói quen hàng ngày- tục ăn trầu..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4178006" y="4324193"/>
            <a:ext cx="7643878" cy="1384995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u và mẹ luôn song hành trên hành trình sống, nhà thơ nhận thấy nhiều điểm tương đồng khác biệt giữa mẹ và cau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" name="Hình ảnh 17">
            <a:extLst>
              <a:ext uri="{FF2B5EF4-FFF2-40B4-BE49-F238E27FC236}">
                <a16:creationId xmlns:a16="http://schemas.microsoft.com/office/drawing/2014/main" id="{CE971890-C223-79D2-1F1E-AF9A1C80C9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82686"/>
            <a:ext cx="1996251" cy="3828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958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2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577D57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ảnh người mẹ trong sự đối sánh với hình ảnh </a:t>
            </a:r>
            <a:r>
              <a:rPr lang="de-DE" sz="3200" b="1" i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 </a:t>
            </a:r>
            <a:endParaRPr lang="en-US" sz="3200" dirty="0">
              <a:solidFill>
                <a:srgbClr val="577D5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3637232" y="1865035"/>
            <a:ext cx="6653729" cy="871978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BB997EE-47DE-7B3F-671D-3BA06CBE442F}"/>
              </a:ext>
            </a:extLst>
          </p:cNvPr>
          <p:cNvSpPr txBox="1"/>
          <p:nvPr/>
        </p:nvSpPr>
        <p:spPr>
          <a:xfrm>
            <a:off x="3440585" y="4065509"/>
            <a:ext cx="8045951" cy="1384995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u theo thời gian ngày càng lớn thêm, vươn cao lên bầu trời, còn mẹ thì già đi đến gần hơn với sự chia lìa cuộc sống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3440585" y="2951946"/>
            <a:ext cx="7955002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câu thơ "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u gần với giời - Mẹ thì gần đất</a:t>
            </a:r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 gợi nghĩ đến sự đối lập giữa mẹ và 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u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Hình ảnh 17">
            <a:extLst>
              <a:ext uri="{FF2B5EF4-FFF2-40B4-BE49-F238E27FC236}">
                <a16:creationId xmlns:a16="http://schemas.microsoft.com/office/drawing/2014/main" id="{CE971890-C223-79D2-1F1E-AF9A1C80C9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29476"/>
            <a:ext cx="1996251" cy="3828524"/>
          </a:xfrm>
          <a:prstGeom prst="rect">
            <a:avLst/>
          </a:prstGeom>
        </p:spPr>
      </p:pic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A006ADB1-510C-418B-45ED-379F509590E2}"/>
              </a:ext>
            </a:extLst>
          </p:cNvPr>
          <p:cNvSpPr txBox="1"/>
          <p:nvPr/>
        </p:nvSpPr>
        <p:spPr>
          <a:xfrm>
            <a:off x="3440585" y="5682637"/>
            <a:ext cx="8045951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Gần với đất" là ẩn dụ chỉ sự ra đi mãi mãi của một kiếp người. Gợi liên tưởng đến câu "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ần đất xa trời</a:t>
            </a:r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6577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23" grpId="0" animBg="1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577D57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ảnh người mẹ trong sự đối sánh với hình ảnh </a:t>
            </a:r>
            <a:r>
              <a:rPr lang="de-DE" sz="3200" b="1" i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 </a:t>
            </a:r>
            <a:endParaRPr lang="en-US" sz="3200" dirty="0">
              <a:solidFill>
                <a:srgbClr val="577D5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3353187" y="1700889"/>
            <a:ext cx="7403690" cy="1866646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14 câu thơ đầu, nét tương đồng duy nhất giữa mẹ và </a:t>
            </a:r>
            <a:r>
              <a:rPr lang="de-DE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u</a:t>
            </a:r>
            <a:r>
              <a:rPr lang="de-DE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ể hiện qua câu thơ: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de-DE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"</a:t>
            </a:r>
            <a:r>
              <a:rPr lang="de-DE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miếng cau khô</a:t>
            </a:r>
            <a:endParaRPr lang="en-US" sz="2800" i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de-DE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Khô gầy như mẹ</a:t>
            </a:r>
            <a:r>
              <a:rPr lang="de-DE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 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BB997EE-47DE-7B3F-671D-3BA06CBE442F}"/>
              </a:ext>
            </a:extLst>
          </p:cNvPr>
          <p:cNvSpPr txBox="1"/>
          <p:nvPr/>
        </p:nvSpPr>
        <p:spPr>
          <a:xfrm>
            <a:off x="3353187" y="5707690"/>
            <a:ext cx="8543845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ằng sau đó là nỗi niềm rưng rưng đau xót của người con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3353187" y="3869079"/>
            <a:ext cx="8543844" cy="1384995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hệ thuật so sánh ví mẹ như 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ếng cau khô gầy </a:t>
            </a:r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hấy thời gian đã bào mòn tất cả, khiến lưng mẹ còng, tóc mẹ bạc, sức sống cũng héo hắt, vơi vợi dần đi.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34B9DF62-6F1D-A917-8807-7365730B6E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968" y="2482360"/>
            <a:ext cx="2902360" cy="3898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9339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2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657865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nh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o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endParaRPr lang="en-US" sz="3200" dirty="0">
              <a:solidFill>
                <a:srgbClr val="657865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2853060" y="1700889"/>
            <a:ext cx="8239045" cy="2730712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Tình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cảm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ời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̀nh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̣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ót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a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   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 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̣t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ếng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u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</a:t>
            </a:r>
            <a:endParaRPr lang="en-US" sz="2800" i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ầy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̣</a:t>
            </a:r>
          </a:p>
          <a:p>
            <a:pPr algn="ctr"/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pPr algn="ctr"/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   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̀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̣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. </a:t>
            </a: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3218172" y="4650780"/>
            <a:ext cx="7549355" cy="1815882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̀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ề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̉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́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̀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̉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ồ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é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ó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a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.</a:t>
            </a: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A81BDBEF-48D6-1708-C24B-B68950AD08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29476"/>
            <a:ext cx="1996251" cy="3828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9468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6056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6327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1842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8473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835341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657865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nh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o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endParaRPr lang="en-US" sz="3200" dirty="0">
              <a:solidFill>
                <a:srgbClr val="657865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2895408" y="1673359"/>
            <a:ext cx="8655792" cy="1754654"/>
          </a:xfrm>
          <a:prstGeom prst="rect">
            <a:avLst/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tabLst>
                <a:tab pos="1386840" algn="l"/>
              </a:tabLst>
            </a:pP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Tình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cảm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con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dành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cho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mẹ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thể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hiện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trong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cả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bài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thơ nhưng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đọng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lại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nghẹn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ngào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trong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những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câu thơ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cuối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bài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: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+mj-lt"/>
              <a:ea typeface="Times New Roman" panose="02020603050405020304" pitchFamily="18" charset="0"/>
            </a:endParaRPr>
          </a:p>
          <a:p>
            <a:pPr algn="ctr"/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“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Ngẩng hỏi giời vậy</a:t>
            </a:r>
            <a:endParaRPr lang="en-US" sz="2800" i="1" dirty="0">
              <a:solidFill>
                <a:schemeClr val="tx1">
                  <a:lumMod val="95000"/>
                  <a:lumOff val="5000"/>
                </a:schemeClr>
              </a:solidFill>
              <a:latin typeface="+mj-lt"/>
            </a:endParaRPr>
          </a:p>
          <a:p>
            <a:pPr algn="ctr"/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……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Mây bay </a:t>
            </a:r>
            <a:r>
              <a:rPr lang="vi-VN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về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xa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.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”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+mj-lt"/>
              <a:ea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2897111" y="3581082"/>
            <a:ext cx="8085020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n nhận ra quỹ thời gian của mẹ không còn nhiề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A81BDBEF-48D6-1708-C24B-B68950AD08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82686"/>
            <a:ext cx="1996251" cy="3828524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D43DCA97-55F4-39C3-DBF2-7DB2F65732A9}"/>
              </a:ext>
            </a:extLst>
          </p:cNvPr>
          <p:cNvSpPr txBox="1"/>
          <p:nvPr/>
        </p:nvSpPr>
        <p:spPr>
          <a:xfrm>
            <a:off x="2897111" y="4280397"/>
            <a:ext cx="8303038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quy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ậ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sinh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ão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ệ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không ai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á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xa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đa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ầ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D0956B68-2C48-ABDB-E016-488718F871BC}"/>
              </a:ext>
            </a:extLst>
          </p:cNvPr>
          <p:cNvSpPr txBox="1"/>
          <p:nvPr/>
        </p:nvSpPr>
        <p:spPr>
          <a:xfrm>
            <a:off x="2897111" y="5339499"/>
            <a:ext cx="8303038" cy="1384995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au đớn xót xa trước quy luật nghiệt ngã ấ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gười con tự vấn trời xa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ấy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o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ro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ao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ỗ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ềm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ứ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ố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.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3966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3" grpId="0" animBg="1"/>
      <p:bldP spid="12" grpId="0" animBg="1"/>
      <p:bldP spid="1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ình chữ nhật: Góc Tròn 3">
            <a:extLst>
              <a:ext uri="{FF2B5EF4-FFF2-40B4-BE49-F238E27FC236}">
                <a16:creationId xmlns:a16="http://schemas.microsoft.com/office/drawing/2014/main" id="{55FB33E9-D152-372D-52F9-8B9BC8DEAE84}"/>
              </a:ext>
            </a:extLst>
          </p:cNvPr>
          <p:cNvSpPr/>
          <p:nvPr/>
        </p:nvSpPr>
        <p:spPr>
          <a:xfrm>
            <a:off x="1277983" y="339220"/>
            <a:ext cx="9841173" cy="696759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ffectLst>
            <a:innerShdw blurRad="3810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Hình chữ nhật: Góc Tròn 4">
            <a:extLst>
              <a:ext uri="{FF2B5EF4-FFF2-40B4-BE49-F238E27FC236}">
                <a16:creationId xmlns:a16="http://schemas.microsoft.com/office/drawing/2014/main" id="{5E08D2F3-ADC5-13CD-0725-3662CC072C8E}"/>
              </a:ext>
            </a:extLst>
          </p:cNvPr>
          <p:cNvSpPr/>
          <p:nvPr/>
        </p:nvSpPr>
        <p:spPr>
          <a:xfrm>
            <a:off x="1617130" y="558967"/>
            <a:ext cx="9270968" cy="277248"/>
          </a:xfrm>
          <a:prstGeom prst="roundRect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7" name="Nhóm 26">
            <a:extLst>
              <a:ext uri="{FF2B5EF4-FFF2-40B4-BE49-F238E27FC236}">
                <a16:creationId xmlns:a16="http://schemas.microsoft.com/office/drawing/2014/main" id="{36ECE4BB-2BED-ED14-DF8D-08D10B46D15C}"/>
              </a:ext>
            </a:extLst>
          </p:cNvPr>
          <p:cNvGrpSpPr/>
          <p:nvPr/>
        </p:nvGrpSpPr>
        <p:grpSpPr>
          <a:xfrm>
            <a:off x="7448368" y="364936"/>
            <a:ext cx="661270" cy="661270"/>
            <a:chOff x="7245050" y="491613"/>
            <a:chExt cx="432620" cy="432620"/>
          </a:xfrm>
        </p:grpSpPr>
        <p:sp>
          <p:nvSpPr>
            <p:cNvPr id="21" name="Hình Bầu dục 20">
              <a:extLst>
                <a:ext uri="{FF2B5EF4-FFF2-40B4-BE49-F238E27FC236}">
                  <a16:creationId xmlns:a16="http://schemas.microsoft.com/office/drawing/2014/main" id="{BC9A5266-DC0B-4537-0439-47CF75C1A2F9}"/>
                </a:ext>
              </a:extLst>
            </p:cNvPr>
            <p:cNvSpPr/>
            <p:nvPr/>
          </p:nvSpPr>
          <p:spPr>
            <a:xfrm>
              <a:off x="7245050" y="491613"/>
              <a:ext cx="432620" cy="43262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Hình Bầu dục 21">
              <a:extLst>
                <a:ext uri="{FF2B5EF4-FFF2-40B4-BE49-F238E27FC236}">
                  <a16:creationId xmlns:a16="http://schemas.microsoft.com/office/drawing/2014/main" id="{E6946D2D-A655-18B3-FC2F-81FB8CE211FF}"/>
                </a:ext>
              </a:extLst>
            </p:cNvPr>
            <p:cNvSpPr/>
            <p:nvPr/>
          </p:nvSpPr>
          <p:spPr>
            <a:xfrm>
              <a:off x="7323709" y="570272"/>
              <a:ext cx="275302" cy="275302"/>
            </a:xfrm>
            <a:prstGeom prst="ellipse">
              <a:avLst/>
            </a:prstGeom>
            <a:gradFill flip="none" rotWithShape="1">
              <a:gsLst>
                <a:gs pos="0">
                  <a:srgbClr val="FF00FF">
                    <a:alpha val="69804"/>
                  </a:srgbClr>
                </a:gs>
                <a:gs pos="100000">
                  <a:srgbClr val="660066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660066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grpSp>
        <p:nvGrpSpPr>
          <p:cNvPr id="83" name="Nhóm 82">
            <a:extLst>
              <a:ext uri="{FF2B5EF4-FFF2-40B4-BE49-F238E27FC236}">
                <a16:creationId xmlns:a16="http://schemas.microsoft.com/office/drawing/2014/main" id="{E70B24A0-2C5B-EBFE-BC87-2A46BC276AEB}"/>
              </a:ext>
            </a:extLst>
          </p:cNvPr>
          <p:cNvGrpSpPr/>
          <p:nvPr/>
        </p:nvGrpSpPr>
        <p:grpSpPr>
          <a:xfrm>
            <a:off x="652330" y="386299"/>
            <a:ext cx="3134362" cy="5911563"/>
            <a:chOff x="612542" y="406056"/>
            <a:chExt cx="3134362" cy="5911563"/>
          </a:xfrm>
        </p:grpSpPr>
        <p:sp>
          <p:nvSpPr>
            <p:cNvPr id="38" name="Hình tự do: Hình 37">
              <a:extLst>
                <a:ext uri="{FF2B5EF4-FFF2-40B4-BE49-F238E27FC236}">
                  <a16:creationId xmlns:a16="http://schemas.microsoft.com/office/drawing/2014/main" id="{A677CE88-9A78-840E-6C11-C3B32B326FE2}"/>
                </a:ext>
              </a:extLst>
            </p:cNvPr>
            <p:cNvSpPr/>
            <p:nvPr/>
          </p:nvSpPr>
          <p:spPr>
            <a:xfrm flipH="1">
              <a:off x="2108941" y="3182748"/>
              <a:ext cx="70782" cy="340897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Hình tự do: Hình 8">
              <a:extLst>
                <a:ext uri="{FF2B5EF4-FFF2-40B4-BE49-F238E27FC236}">
                  <a16:creationId xmlns:a16="http://schemas.microsoft.com/office/drawing/2014/main" id="{E4D4B9AD-8BC1-0995-B93D-0CC69F98BDFE}"/>
                </a:ext>
              </a:extLst>
            </p:cNvPr>
            <p:cNvSpPr/>
            <p:nvPr/>
          </p:nvSpPr>
          <p:spPr>
            <a:xfrm>
              <a:off x="612542" y="3211766"/>
              <a:ext cx="3134362" cy="3105853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1000">
                  <a:srgbClr val="00CC00">
                    <a:alpha val="50000"/>
                  </a:srgbClr>
                </a:gs>
                <a:gs pos="100000">
                  <a:srgbClr val="008000">
                    <a:alpha val="80000"/>
                  </a:srgbClr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008000"/>
                  </a:gs>
                  <a:gs pos="100000">
                    <a:schemeClr val="bg1">
                      <a:alpha val="0"/>
                    </a:schemeClr>
                  </a:gs>
                </a:gsLst>
                <a:lin ang="102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grpSp>
          <p:nvGrpSpPr>
            <p:cNvPr id="16" name="Nhóm 15">
              <a:extLst>
                <a:ext uri="{FF2B5EF4-FFF2-40B4-BE49-F238E27FC236}">
                  <a16:creationId xmlns:a16="http://schemas.microsoft.com/office/drawing/2014/main" id="{C47BA3E2-F897-B044-A266-D8326F659AD6}"/>
                </a:ext>
              </a:extLst>
            </p:cNvPr>
            <p:cNvGrpSpPr/>
            <p:nvPr/>
          </p:nvGrpSpPr>
          <p:grpSpPr>
            <a:xfrm>
              <a:off x="1849088" y="406056"/>
              <a:ext cx="661269" cy="661270"/>
              <a:chOff x="2308896" y="511393"/>
              <a:chExt cx="432620" cy="432620"/>
            </a:xfrm>
          </p:grpSpPr>
          <p:sp>
            <p:nvSpPr>
              <p:cNvPr id="14" name="Hình Bầu dục 13">
                <a:extLst>
                  <a:ext uri="{FF2B5EF4-FFF2-40B4-BE49-F238E27FC236}">
                    <a16:creationId xmlns:a16="http://schemas.microsoft.com/office/drawing/2014/main" id="{B7B28874-22C5-F054-E1D5-5928D4DE5D36}"/>
                  </a:ext>
                </a:extLst>
              </p:cNvPr>
              <p:cNvSpPr/>
              <p:nvPr/>
            </p:nvSpPr>
            <p:spPr>
              <a:xfrm>
                <a:off x="2308896" y="511393"/>
                <a:ext cx="432620" cy="43262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5" name="Hình Bầu dục 14">
                <a:extLst>
                  <a:ext uri="{FF2B5EF4-FFF2-40B4-BE49-F238E27FC236}">
                    <a16:creationId xmlns:a16="http://schemas.microsoft.com/office/drawing/2014/main" id="{10572D5D-5B50-2B7C-D9A0-8AC6D569A34A}"/>
                  </a:ext>
                </a:extLst>
              </p:cNvPr>
              <p:cNvSpPr/>
              <p:nvPr/>
            </p:nvSpPr>
            <p:spPr>
              <a:xfrm>
                <a:off x="2375556" y="601973"/>
                <a:ext cx="275302" cy="275302"/>
              </a:xfrm>
              <a:prstGeom prst="ellipse">
                <a:avLst/>
              </a:prstGeom>
              <a:gradFill flip="none" rotWithShape="1">
                <a:gsLst>
                  <a:gs pos="1000">
                    <a:srgbClr val="00CC00">
                      <a:alpha val="50000"/>
                    </a:srgbClr>
                  </a:gs>
                  <a:gs pos="100000">
                    <a:srgbClr val="008000">
                      <a:alpha val="80000"/>
                    </a:srgbClr>
                  </a:gs>
                </a:gsLst>
                <a:lin ang="2700000" scaled="1"/>
                <a:tileRect/>
              </a:gradFill>
              <a:ln>
                <a:gradFill>
                  <a:gsLst>
                    <a:gs pos="0">
                      <a:srgbClr val="008000"/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10200000" scaled="0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30" name="Đường nối Thẳng 29">
              <a:extLst>
                <a:ext uri="{FF2B5EF4-FFF2-40B4-BE49-F238E27FC236}">
                  <a16:creationId xmlns:a16="http://schemas.microsoft.com/office/drawing/2014/main" id="{BEF241D6-431D-F52B-E9CC-CBC75A18809E}"/>
                </a:ext>
              </a:extLst>
            </p:cNvPr>
            <p:cNvCxnSpPr>
              <a:cxnSpLocks/>
              <a:stCxn id="14" idx="4"/>
              <a:endCxn id="9" idx="5"/>
            </p:cNvCxnSpPr>
            <p:nvPr/>
          </p:nvCxnSpPr>
          <p:spPr>
            <a:xfrm>
              <a:off x="2179723" y="1067326"/>
              <a:ext cx="0" cy="214444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Hình tự do: Hình 36">
              <a:extLst>
                <a:ext uri="{FF2B5EF4-FFF2-40B4-BE49-F238E27FC236}">
                  <a16:creationId xmlns:a16="http://schemas.microsoft.com/office/drawing/2014/main" id="{1652A4D0-7032-35F3-668D-445F1451BFBA}"/>
                </a:ext>
              </a:extLst>
            </p:cNvPr>
            <p:cNvSpPr/>
            <p:nvPr/>
          </p:nvSpPr>
          <p:spPr>
            <a:xfrm>
              <a:off x="2169677" y="3197647"/>
              <a:ext cx="82963" cy="321831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7" name="Đường nối Thẳng 46">
              <a:extLst>
                <a:ext uri="{FF2B5EF4-FFF2-40B4-BE49-F238E27FC236}">
                  <a16:creationId xmlns:a16="http://schemas.microsoft.com/office/drawing/2014/main" id="{C51AEB4B-224B-F525-530A-4C2CA60C97A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04111" y="3103486"/>
              <a:ext cx="141083" cy="6514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Đường nối Thẳng 54">
              <a:extLst>
                <a:ext uri="{FF2B5EF4-FFF2-40B4-BE49-F238E27FC236}">
                  <a16:creationId xmlns:a16="http://schemas.microsoft.com/office/drawing/2014/main" id="{E683F57A-7E27-598E-3033-45DA7F0DFAA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23121" y="3136672"/>
              <a:ext cx="141083" cy="6514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4" name="Nhóm 83">
            <a:extLst>
              <a:ext uri="{FF2B5EF4-FFF2-40B4-BE49-F238E27FC236}">
                <a16:creationId xmlns:a16="http://schemas.microsoft.com/office/drawing/2014/main" id="{C3A59529-FF63-3214-C28F-454B70DADD36}"/>
              </a:ext>
            </a:extLst>
          </p:cNvPr>
          <p:cNvGrpSpPr/>
          <p:nvPr/>
        </p:nvGrpSpPr>
        <p:grpSpPr>
          <a:xfrm>
            <a:off x="3410643" y="368249"/>
            <a:ext cx="3097247" cy="5155728"/>
            <a:chOff x="3116140" y="422514"/>
            <a:chExt cx="3097247" cy="5155728"/>
          </a:xfrm>
        </p:grpSpPr>
        <p:sp>
          <p:nvSpPr>
            <p:cNvPr id="60" name="Hình tự do: Hình 59">
              <a:extLst>
                <a:ext uri="{FF2B5EF4-FFF2-40B4-BE49-F238E27FC236}">
                  <a16:creationId xmlns:a16="http://schemas.microsoft.com/office/drawing/2014/main" id="{400A709C-FEC3-400A-6596-A737FEAB601D}"/>
                </a:ext>
              </a:extLst>
            </p:cNvPr>
            <p:cNvSpPr/>
            <p:nvPr/>
          </p:nvSpPr>
          <p:spPr>
            <a:xfrm flipH="1">
              <a:off x="4594909" y="2165062"/>
              <a:ext cx="90273" cy="339378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Hình tự do: Hình 9">
              <a:extLst>
                <a:ext uri="{FF2B5EF4-FFF2-40B4-BE49-F238E27FC236}">
                  <a16:creationId xmlns:a16="http://schemas.microsoft.com/office/drawing/2014/main" id="{EE4EC44A-6278-A0F6-89A1-A62D03AB6E7C}"/>
                </a:ext>
              </a:extLst>
            </p:cNvPr>
            <p:cNvSpPr/>
            <p:nvPr/>
          </p:nvSpPr>
          <p:spPr>
            <a:xfrm>
              <a:off x="3116140" y="2165062"/>
              <a:ext cx="3097247" cy="3413180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FFCC00">
                    <a:lumMod val="100000"/>
                    <a:alpha val="70000"/>
                  </a:srgbClr>
                </a:gs>
                <a:gs pos="100000">
                  <a:srgbClr val="FF9900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FF9900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grpSp>
          <p:nvGrpSpPr>
            <p:cNvPr id="26" name="Nhóm 25">
              <a:extLst>
                <a:ext uri="{FF2B5EF4-FFF2-40B4-BE49-F238E27FC236}">
                  <a16:creationId xmlns:a16="http://schemas.microsoft.com/office/drawing/2014/main" id="{0F29E380-3DDE-0F4B-7DDF-2FAB425DF9EE}"/>
                </a:ext>
              </a:extLst>
            </p:cNvPr>
            <p:cNvGrpSpPr/>
            <p:nvPr/>
          </p:nvGrpSpPr>
          <p:grpSpPr>
            <a:xfrm>
              <a:off x="4362221" y="422514"/>
              <a:ext cx="661270" cy="661270"/>
              <a:chOff x="4477774" y="522160"/>
              <a:chExt cx="432620" cy="432620"/>
            </a:xfrm>
          </p:grpSpPr>
          <p:sp>
            <p:nvSpPr>
              <p:cNvPr id="18" name="Hình Bầu dục 17">
                <a:extLst>
                  <a:ext uri="{FF2B5EF4-FFF2-40B4-BE49-F238E27FC236}">
                    <a16:creationId xmlns:a16="http://schemas.microsoft.com/office/drawing/2014/main" id="{08E82409-6F35-AC8A-B41E-5CA75127A7D9}"/>
                  </a:ext>
                </a:extLst>
              </p:cNvPr>
              <p:cNvSpPr/>
              <p:nvPr/>
            </p:nvSpPr>
            <p:spPr>
              <a:xfrm>
                <a:off x="4477774" y="522160"/>
                <a:ext cx="432620" cy="43262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9" name="Hình Bầu dục 18">
                <a:extLst>
                  <a:ext uri="{FF2B5EF4-FFF2-40B4-BE49-F238E27FC236}">
                    <a16:creationId xmlns:a16="http://schemas.microsoft.com/office/drawing/2014/main" id="{62D16F22-97F7-3DAD-2B8F-663AF9A713C3}"/>
                  </a:ext>
                </a:extLst>
              </p:cNvPr>
              <p:cNvSpPr/>
              <p:nvPr/>
            </p:nvSpPr>
            <p:spPr>
              <a:xfrm>
                <a:off x="4556123" y="587583"/>
                <a:ext cx="275302" cy="275302"/>
              </a:xfrm>
              <a:prstGeom prst="ellipse">
                <a:avLst/>
              </a:prstGeom>
              <a:gradFill flip="none" rotWithShape="1">
                <a:gsLst>
                  <a:gs pos="0">
                    <a:srgbClr val="FFCC00">
                      <a:lumMod val="100000"/>
                      <a:alpha val="70000"/>
                    </a:srgbClr>
                  </a:gs>
                  <a:gs pos="100000">
                    <a:srgbClr val="FF9900"/>
                  </a:gs>
                </a:gsLst>
                <a:lin ang="2700000" scaled="1"/>
                <a:tileRect/>
              </a:gradFill>
              <a:ln>
                <a:gradFill>
                  <a:gsLst>
                    <a:gs pos="0">
                      <a:srgbClr val="FF9900"/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18600000" scaled="0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61" name="Đường nối Thẳng 60">
              <a:extLst>
                <a:ext uri="{FF2B5EF4-FFF2-40B4-BE49-F238E27FC236}">
                  <a16:creationId xmlns:a16="http://schemas.microsoft.com/office/drawing/2014/main" id="{59244866-2195-E5E8-3910-F7665CF6711B}"/>
                </a:ext>
              </a:extLst>
            </p:cNvPr>
            <p:cNvCxnSpPr>
              <a:cxnSpLocks/>
              <a:stCxn id="18" idx="4"/>
            </p:cNvCxnSpPr>
            <p:nvPr/>
          </p:nvCxnSpPr>
          <p:spPr>
            <a:xfrm flipH="1">
              <a:off x="4677677" y="1083785"/>
              <a:ext cx="15176" cy="117318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Hình tự do: Hình 61">
              <a:extLst>
                <a:ext uri="{FF2B5EF4-FFF2-40B4-BE49-F238E27FC236}">
                  <a16:creationId xmlns:a16="http://schemas.microsoft.com/office/drawing/2014/main" id="{E61C6EF9-A5A4-E1E8-62BE-B8E9399288F6}"/>
                </a:ext>
              </a:extLst>
            </p:cNvPr>
            <p:cNvSpPr/>
            <p:nvPr/>
          </p:nvSpPr>
          <p:spPr>
            <a:xfrm>
              <a:off x="4654533" y="2172486"/>
              <a:ext cx="113331" cy="339378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3" name="Đường nối Thẳng 62">
              <a:extLst>
                <a:ext uri="{FF2B5EF4-FFF2-40B4-BE49-F238E27FC236}">
                  <a16:creationId xmlns:a16="http://schemas.microsoft.com/office/drawing/2014/main" id="{ED7E7C40-A654-AE98-2A6C-8EE950724E4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02414" y="2137192"/>
              <a:ext cx="179933" cy="6485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Đường nối Thẳng 63">
              <a:extLst>
                <a:ext uri="{FF2B5EF4-FFF2-40B4-BE49-F238E27FC236}">
                  <a16:creationId xmlns:a16="http://schemas.microsoft.com/office/drawing/2014/main" id="{6EF26EFC-A17D-B2A6-B7B8-C83AD17A080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02415" y="2188154"/>
              <a:ext cx="179933" cy="6485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5" name="Nhóm 84">
            <a:extLst>
              <a:ext uri="{FF2B5EF4-FFF2-40B4-BE49-F238E27FC236}">
                <a16:creationId xmlns:a16="http://schemas.microsoft.com/office/drawing/2014/main" id="{F43133DC-7B59-9EBF-B256-F1961DEF47D2}"/>
              </a:ext>
            </a:extLst>
          </p:cNvPr>
          <p:cNvGrpSpPr/>
          <p:nvPr/>
        </p:nvGrpSpPr>
        <p:grpSpPr>
          <a:xfrm>
            <a:off x="6291328" y="1025795"/>
            <a:ext cx="2884350" cy="5113815"/>
            <a:chOff x="6019185" y="1036681"/>
            <a:chExt cx="2884350" cy="5113815"/>
          </a:xfrm>
        </p:grpSpPr>
        <p:sp>
          <p:nvSpPr>
            <p:cNvPr id="66" name="Hình tự do: Hình 65">
              <a:extLst>
                <a:ext uri="{FF2B5EF4-FFF2-40B4-BE49-F238E27FC236}">
                  <a16:creationId xmlns:a16="http://schemas.microsoft.com/office/drawing/2014/main" id="{8961B428-3076-0601-9C6F-6D33A6C27569}"/>
                </a:ext>
              </a:extLst>
            </p:cNvPr>
            <p:cNvSpPr/>
            <p:nvPr/>
          </p:nvSpPr>
          <p:spPr>
            <a:xfrm flipH="1">
              <a:off x="7426667" y="3106614"/>
              <a:ext cx="103414" cy="364269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Hình tự do: Hình 11">
              <a:extLst>
                <a:ext uri="{FF2B5EF4-FFF2-40B4-BE49-F238E27FC236}">
                  <a16:creationId xmlns:a16="http://schemas.microsoft.com/office/drawing/2014/main" id="{CB294536-4618-D646-ACA2-1D6468029C6B}"/>
                </a:ext>
              </a:extLst>
            </p:cNvPr>
            <p:cNvSpPr/>
            <p:nvPr/>
          </p:nvSpPr>
          <p:spPr>
            <a:xfrm>
              <a:off x="6019185" y="3109786"/>
              <a:ext cx="2884350" cy="3040710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FF00FF">
                    <a:alpha val="69804"/>
                  </a:srgbClr>
                </a:gs>
                <a:gs pos="100000">
                  <a:srgbClr val="660066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660066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cxnSp>
          <p:nvCxnSpPr>
            <p:cNvPr id="67" name="Đường nối Thẳng 66">
              <a:extLst>
                <a:ext uri="{FF2B5EF4-FFF2-40B4-BE49-F238E27FC236}">
                  <a16:creationId xmlns:a16="http://schemas.microsoft.com/office/drawing/2014/main" id="{917C6C8E-9759-4DBA-359C-C3E33B000F29}"/>
                </a:ext>
              </a:extLst>
            </p:cNvPr>
            <p:cNvCxnSpPr>
              <a:cxnSpLocks/>
            </p:cNvCxnSpPr>
            <p:nvPr/>
          </p:nvCxnSpPr>
          <p:spPr>
            <a:xfrm>
              <a:off x="7524325" y="1036681"/>
              <a:ext cx="0" cy="207902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Hình tự do: Hình 67">
              <a:extLst>
                <a:ext uri="{FF2B5EF4-FFF2-40B4-BE49-F238E27FC236}">
                  <a16:creationId xmlns:a16="http://schemas.microsoft.com/office/drawing/2014/main" id="{0221BCCD-92C4-CCA1-8535-16B205B6182F}"/>
                </a:ext>
              </a:extLst>
            </p:cNvPr>
            <p:cNvSpPr/>
            <p:nvPr/>
          </p:nvSpPr>
          <p:spPr>
            <a:xfrm>
              <a:off x="7504797" y="3106614"/>
              <a:ext cx="129828" cy="364269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9" name="Đường nối Thẳng 68">
              <a:extLst>
                <a:ext uri="{FF2B5EF4-FFF2-40B4-BE49-F238E27FC236}">
                  <a16:creationId xmlns:a16="http://schemas.microsoft.com/office/drawing/2014/main" id="{968C1058-049F-53AE-8FEC-0B5BD978FC6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21264" y="3071809"/>
              <a:ext cx="206126" cy="6960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Đường nối Thẳng 69">
              <a:extLst>
                <a:ext uri="{FF2B5EF4-FFF2-40B4-BE49-F238E27FC236}">
                  <a16:creationId xmlns:a16="http://schemas.microsoft.com/office/drawing/2014/main" id="{DAAD5E66-4D89-1770-D64D-A7983F5247A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21263" y="3046093"/>
              <a:ext cx="206126" cy="6960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6" name="Nhóm 85">
            <a:extLst>
              <a:ext uri="{FF2B5EF4-FFF2-40B4-BE49-F238E27FC236}">
                <a16:creationId xmlns:a16="http://schemas.microsoft.com/office/drawing/2014/main" id="{BDD32071-FF1E-8C56-FC4A-BA18E0B6CAEF}"/>
              </a:ext>
            </a:extLst>
          </p:cNvPr>
          <p:cNvGrpSpPr/>
          <p:nvPr/>
        </p:nvGrpSpPr>
        <p:grpSpPr>
          <a:xfrm>
            <a:off x="8740030" y="395014"/>
            <a:ext cx="2884350" cy="4875023"/>
            <a:chOff x="8367910" y="375822"/>
            <a:chExt cx="2884350" cy="4875023"/>
          </a:xfrm>
        </p:grpSpPr>
        <p:sp>
          <p:nvSpPr>
            <p:cNvPr id="72" name="Hình tự do: Hình 71">
              <a:extLst>
                <a:ext uri="{FF2B5EF4-FFF2-40B4-BE49-F238E27FC236}">
                  <a16:creationId xmlns:a16="http://schemas.microsoft.com/office/drawing/2014/main" id="{D6164327-FCF6-368D-1DFE-33D397D10B5B}"/>
                </a:ext>
              </a:extLst>
            </p:cNvPr>
            <p:cNvSpPr/>
            <p:nvPr/>
          </p:nvSpPr>
          <p:spPr>
            <a:xfrm flipH="1">
              <a:off x="9777864" y="2208427"/>
              <a:ext cx="74281" cy="332761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Hình tự do: Hình 12">
              <a:extLst>
                <a:ext uri="{FF2B5EF4-FFF2-40B4-BE49-F238E27FC236}">
                  <a16:creationId xmlns:a16="http://schemas.microsoft.com/office/drawing/2014/main" id="{D0BCBFC4-E98C-1A33-08C5-9CD4641191B2}"/>
                </a:ext>
              </a:extLst>
            </p:cNvPr>
            <p:cNvSpPr/>
            <p:nvPr/>
          </p:nvSpPr>
          <p:spPr>
            <a:xfrm>
              <a:off x="8367910" y="2210135"/>
              <a:ext cx="2884350" cy="3040710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0066FF">
                    <a:alpha val="69804"/>
                  </a:srgbClr>
                </a:gs>
                <a:gs pos="100000">
                  <a:srgbClr val="0000CC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0000CC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grpSp>
          <p:nvGrpSpPr>
            <p:cNvPr id="28" name="Nhóm 27">
              <a:extLst>
                <a:ext uri="{FF2B5EF4-FFF2-40B4-BE49-F238E27FC236}">
                  <a16:creationId xmlns:a16="http://schemas.microsoft.com/office/drawing/2014/main" id="{BFF6572F-1ACD-278A-5743-DA91ED37EB79}"/>
                </a:ext>
              </a:extLst>
            </p:cNvPr>
            <p:cNvGrpSpPr/>
            <p:nvPr/>
          </p:nvGrpSpPr>
          <p:grpSpPr>
            <a:xfrm>
              <a:off x="9524950" y="375822"/>
              <a:ext cx="661270" cy="661270"/>
              <a:chOff x="9593775" y="491613"/>
              <a:chExt cx="432620" cy="432620"/>
            </a:xfrm>
          </p:grpSpPr>
          <p:sp>
            <p:nvSpPr>
              <p:cNvPr id="24" name="Hình Bầu dục 23">
                <a:extLst>
                  <a:ext uri="{FF2B5EF4-FFF2-40B4-BE49-F238E27FC236}">
                    <a16:creationId xmlns:a16="http://schemas.microsoft.com/office/drawing/2014/main" id="{8B30ED1B-5748-DDC7-BC3F-4882A8E1F81A}"/>
                  </a:ext>
                </a:extLst>
              </p:cNvPr>
              <p:cNvSpPr/>
              <p:nvPr/>
            </p:nvSpPr>
            <p:spPr>
              <a:xfrm>
                <a:off x="9593775" y="491613"/>
                <a:ext cx="432620" cy="43262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5" name="Hình Bầu dục 24">
                <a:extLst>
                  <a:ext uri="{FF2B5EF4-FFF2-40B4-BE49-F238E27FC236}">
                    <a16:creationId xmlns:a16="http://schemas.microsoft.com/office/drawing/2014/main" id="{3FBB9EFD-0F79-7D27-BF0B-490CB8FCCF27}"/>
                  </a:ext>
                </a:extLst>
              </p:cNvPr>
              <p:cNvSpPr/>
              <p:nvPr/>
            </p:nvSpPr>
            <p:spPr>
              <a:xfrm>
                <a:off x="9672434" y="570272"/>
                <a:ext cx="275302" cy="275302"/>
              </a:xfrm>
              <a:prstGeom prst="ellipse">
                <a:avLst/>
              </a:prstGeom>
              <a:gradFill flip="none" rotWithShape="1">
                <a:gsLst>
                  <a:gs pos="0">
                    <a:srgbClr val="0066FF">
                      <a:alpha val="69804"/>
                    </a:srgbClr>
                  </a:gs>
                  <a:gs pos="100000">
                    <a:srgbClr val="0000CC"/>
                  </a:gs>
                </a:gsLst>
                <a:lin ang="2700000" scaled="1"/>
                <a:tileRect/>
              </a:gradFill>
              <a:ln>
                <a:gradFill>
                  <a:gsLst>
                    <a:gs pos="0">
                      <a:srgbClr val="0000CC"/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18600000" scaled="0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73" name="Đường nối Thẳng 72">
              <a:extLst>
                <a:ext uri="{FF2B5EF4-FFF2-40B4-BE49-F238E27FC236}">
                  <a16:creationId xmlns:a16="http://schemas.microsoft.com/office/drawing/2014/main" id="{87373B2A-E693-FCA0-8A41-3B1DB4F4B3A9}"/>
                </a:ext>
              </a:extLst>
            </p:cNvPr>
            <p:cNvCxnSpPr>
              <a:cxnSpLocks/>
              <a:stCxn id="24" idx="4"/>
            </p:cNvCxnSpPr>
            <p:nvPr/>
          </p:nvCxnSpPr>
          <p:spPr>
            <a:xfrm flipH="1">
              <a:off x="9848012" y="1037093"/>
              <a:ext cx="7573" cy="117963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Hình tự do: Hình 73">
              <a:extLst>
                <a:ext uri="{FF2B5EF4-FFF2-40B4-BE49-F238E27FC236}">
                  <a16:creationId xmlns:a16="http://schemas.microsoft.com/office/drawing/2014/main" id="{617E17AC-6268-1474-5038-0F53F46CA896}"/>
                </a:ext>
              </a:extLst>
            </p:cNvPr>
            <p:cNvSpPr/>
            <p:nvPr/>
          </p:nvSpPr>
          <p:spPr>
            <a:xfrm>
              <a:off x="9833984" y="2208427"/>
              <a:ext cx="93254" cy="332761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5" name="Đường nối Thẳng 74">
              <a:extLst>
                <a:ext uri="{FF2B5EF4-FFF2-40B4-BE49-F238E27FC236}">
                  <a16:creationId xmlns:a16="http://schemas.microsoft.com/office/drawing/2014/main" id="{D2D81D44-237C-8479-7586-042C81EC757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773983" y="2176633"/>
              <a:ext cx="148058" cy="63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Đường nối Thẳng 75">
              <a:extLst>
                <a:ext uri="{FF2B5EF4-FFF2-40B4-BE49-F238E27FC236}">
                  <a16:creationId xmlns:a16="http://schemas.microsoft.com/office/drawing/2014/main" id="{62C3747F-97A2-8019-C08E-58B3482F7A1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773982" y="2153141"/>
              <a:ext cx="148058" cy="63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92" name="Hình ảnh 91">
            <a:extLst>
              <a:ext uri="{FF2B5EF4-FFF2-40B4-BE49-F238E27FC236}">
                <a16:creationId xmlns:a16="http://schemas.microsoft.com/office/drawing/2014/main" id="{FD8A2F7D-1415-0C66-2DE1-47EB0F7F159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9014" y="3398494"/>
            <a:ext cx="1363435" cy="1023167"/>
          </a:xfrm>
          <a:prstGeom prst="rect">
            <a:avLst/>
          </a:prstGeom>
        </p:spPr>
      </p:pic>
      <p:pic>
        <p:nvPicPr>
          <p:cNvPr id="94" name="Hình ảnh 93">
            <a:extLst>
              <a:ext uri="{FF2B5EF4-FFF2-40B4-BE49-F238E27FC236}">
                <a16:creationId xmlns:a16="http://schemas.microsoft.com/office/drawing/2014/main" id="{8F0A9D2C-0245-9BC9-9E4C-03322FDD80D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292" y="2473618"/>
            <a:ext cx="861362" cy="656914"/>
          </a:xfrm>
          <a:prstGeom prst="rect">
            <a:avLst/>
          </a:prstGeom>
        </p:spPr>
      </p:pic>
      <p:pic>
        <p:nvPicPr>
          <p:cNvPr id="96" name="Hình ảnh 95">
            <a:extLst>
              <a:ext uri="{FF2B5EF4-FFF2-40B4-BE49-F238E27FC236}">
                <a16:creationId xmlns:a16="http://schemas.microsoft.com/office/drawing/2014/main" id="{8A1FE7C1-A05B-0DEB-4DE1-29842F3868D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8735" y="4455490"/>
            <a:ext cx="800675" cy="599733"/>
          </a:xfrm>
          <a:prstGeom prst="rect">
            <a:avLst/>
          </a:prstGeom>
        </p:spPr>
      </p:pic>
      <p:pic>
        <p:nvPicPr>
          <p:cNvPr id="98" name="Hình ảnh 97">
            <a:extLst>
              <a:ext uri="{FF2B5EF4-FFF2-40B4-BE49-F238E27FC236}">
                <a16:creationId xmlns:a16="http://schemas.microsoft.com/office/drawing/2014/main" id="{EF2F12E5-1858-73AF-D5E8-4152013C85C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650" y="4383061"/>
            <a:ext cx="1070665" cy="947670"/>
          </a:xfrm>
          <a:prstGeom prst="rect">
            <a:avLst/>
          </a:prstGeom>
        </p:spPr>
      </p:pic>
      <p:sp>
        <p:nvSpPr>
          <p:cNvPr id="99" name="Hộp Văn bản 98">
            <a:extLst>
              <a:ext uri="{FF2B5EF4-FFF2-40B4-BE49-F238E27FC236}">
                <a16:creationId xmlns:a16="http://schemas.microsoft.com/office/drawing/2014/main" id="{2BC2D9CE-7292-5D29-D5D3-1C95A939E188}"/>
              </a:ext>
            </a:extLst>
          </p:cNvPr>
          <p:cNvSpPr txBox="1"/>
          <p:nvPr/>
        </p:nvSpPr>
        <p:spPr>
          <a:xfrm>
            <a:off x="3948998" y="2954585"/>
            <a:ext cx="2078181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KHÁM PHÁ</a:t>
            </a:r>
          </a:p>
          <a:p>
            <a:pPr algn="ctr"/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KIẾN THỨC</a:t>
            </a:r>
          </a:p>
        </p:txBody>
      </p:sp>
      <p:sp>
        <p:nvSpPr>
          <p:cNvPr id="100" name="Hộp Văn bản 99">
            <a:extLst>
              <a:ext uri="{FF2B5EF4-FFF2-40B4-BE49-F238E27FC236}">
                <a16:creationId xmlns:a16="http://schemas.microsoft.com/office/drawing/2014/main" id="{35EDE2B2-AB5B-EBD0-43DF-082D8C9AEBD3}"/>
              </a:ext>
            </a:extLst>
          </p:cNvPr>
          <p:cNvSpPr txBox="1"/>
          <p:nvPr/>
        </p:nvSpPr>
        <p:spPr>
          <a:xfrm>
            <a:off x="6811044" y="4150919"/>
            <a:ext cx="207818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101" name="Hộp Văn bản 100">
            <a:extLst>
              <a:ext uri="{FF2B5EF4-FFF2-40B4-BE49-F238E27FC236}">
                <a16:creationId xmlns:a16="http://schemas.microsoft.com/office/drawing/2014/main" id="{B6D4BABE-2666-DD45-D8B2-6162C3542127}"/>
              </a:ext>
            </a:extLst>
          </p:cNvPr>
          <p:cNvSpPr txBox="1"/>
          <p:nvPr/>
        </p:nvSpPr>
        <p:spPr>
          <a:xfrm>
            <a:off x="9291588" y="3055204"/>
            <a:ext cx="207818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102" name="Hộp Văn bản 101">
            <a:extLst>
              <a:ext uri="{FF2B5EF4-FFF2-40B4-BE49-F238E27FC236}">
                <a16:creationId xmlns:a16="http://schemas.microsoft.com/office/drawing/2014/main" id="{63D14C22-6FAB-AB8F-1602-DE9A1EA6952D}"/>
              </a:ext>
            </a:extLst>
          </p:cNvPr>
          <p:cNvSpPr txBox="1"/>
          <p:nvPr/>
        </p:nvSpPr>
        <p:spPr>
          <a:xfrm>
            <a:off x="1665348" y="3981463"/>
            <a:ext cx="207818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1305237526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835341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657865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nh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o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endParaRPr lang="en-US" sz="3200" dirty="0">
              <a:solidFill>
                <a:srgbClr val="657865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5230189" y="1511234"/>
            <a:ext cx="3636879" cy="1372183"/>
          </a:xfrm>
          <a:prstGeom prst="roundRect">
            <a:avLst/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Hai câu thơ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cuối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bài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: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+mj-lt"/>
            </a:endParaRPr>
          </a:p>
          <a:p>
            <a:pPr algn="ctr"/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“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Không </a:t>
            </a:r>
            <a:r>
              <a:rPr lang="vi-VN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một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</a:t>
            </a:r>
            <a:r>
              <a:rPr lang="vi-VN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lời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</a:t>
            </a:r>
            <a:r>
              <a:rPr lang="vi-VN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đáp</a:t>
            </a:r>
            <a:endParaRPr lang="en-US" sz="2800" i="1" dirty="0">
              <a:solidFill>
                <a:schemeClr val="tx1">
                  <a:lumMod val="95000"/>
                  <a:lumOff val="5000"/>
                </a:schemeClr>
              </a:solidFill>
              <a:latin typeface="+mj-lt"/>
            </a:endParaRPr>
          </a:p>
          <a:p>
            <a:pPr algn="ctr"/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Mây bay </a:t>
            </a:r>
            <a:r>
              <a:rPr lang="vi-VN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về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xa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”</a:t>
            </a: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2897110" y="3023991"/>
            <a:ext cx="8303038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thơ như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ã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y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uố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ấ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ạ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êm quy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ậ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iệ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ã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ô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gian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A81BDBEF-48D6-1708-C24B-B68950AD08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274" y="3029476"/>
            <a:ext cx="1996251" cy="3828524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D43DCA97-55F4-39C3-DBF2-7DB2F65732A9}"/>
              </a:ext>
            </a:extLst>
          </p:cNvPr>
          <p:cNvSpPr txBox="1"/>
          <p:nvPr/>
        </p:nvSpPr>
        <p:spPr>
          <a:xfrm>
            <a:off x="2897110" y="4211768"/>
            <a:ext cx="8303038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vi-V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ây bay </a:t>
            </a:r>
            <a:r>
              <a:rPr lang="vi-VN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vi-V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x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ầu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ao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ộ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iên nhiê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ấ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ĩ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D0956B68-2C48-ABDB-E016-488718F871BC}"/>
              </a:ext>
            </a:extLst>
          </p:cNvPr>
          <p:cNvSpPr txBox="1"/>
          <p:nvPr/>
        </p:nvSpPr>
        <p:spPr>
          <a:xfrm>
            <a:off x="2897110" y="5330161"/>
            <a:ext cx="8303038" cy="1384995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ĩ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iên nhiê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ro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ă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ỗ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m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không nguôi tro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à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ra đi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8643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3" grpId="0" animBg="1"/>
      <p:bldP spid="12" grpId="0" animBg="1"/>
      <p:bldP spid="1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C9DE6AA-6355-1BD0-27F5-69CC674535A0}"/>
              </a:ext>
            </a:extLst>
          </p:cNvPr>
          <p:cNvSpPr txBox="1"/>
          <p:nvPr/>
        </p:nvSpPr>
        <p:spPr>
          <a:xfrm>
            <a:off x="1271873" y="265265"/>
            <a:ext cx="3772075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V. TỔNG KẾT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A851BF9A-587B-2BE7-B186-AD85B59736FC}"/>
              </a:ext>
            </a:extLst>
          </p:cNvPr>
          <p:cNvSpPr txBox="1"/>
          <p:nvPr/>
        </p:nvSpPr>
        <p:spPr>
          <a:xfrm>
            <a:off x="1271873" y="991425"/>
            <a:ext cx="2631533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</a:pP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endParaRPr lang="en-US" sz="3200" dirty="0">
              <a:solidFill>
                <a:srgbClr val="0066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Cuộn: Ngang 5">
            <a:extLst>
              <a:ext uri="{FF2B5EF4-FFF2-40B4-BE49-F238E27FC236}">
                <a16:creationId xmlns:a16="http://schemas.microsoft.com/office/drawing/2014/main" id="{2E83BF3F-D39B-23AF-5C92-08B1EBB8AC06}"/>
              </a:ext>
            </a:extLst>
          </p:cNvPr>
          <p:cNvSpPr/>
          <p:nvPr/>
        </p:nvSpPr>
        <p:spPr>
          <a:xfrm>
            <a:off x="1957146" y="1665918"/>
            <a:ext cx="8061926" cy="4837471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AE21612E-634E-EA4E-A375-99A9061628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756490" y="1825960"/>
            <a:ext cx="2108840" cy="2312555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E3EF0BF9-EBD7-AE07-C00F-99E0C9798CF3}"/>
              </a:ext>
            </a:extLst>
          </p:cNvPr>
          <p:cNvSpPr txBox="1"/>
          <p:nvPr/>
        </p:nvSpPr>
        <p:spPr>
          <a:xfrm>
            <a:off x="3317884" y="2748733"/>
            <a:ext cx="4425146" cy="587853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R="149225" lvl="0" algn="just">
              <a:lnSpc>
                <a:spcPct val="115000"/>
              </a:lnSpc>
              <a:spcBef>
                <a:spcPts val="10"/>
              </a:spcBef>
              <a:spcAft>
                <a:spcPts val="0"/>
              </a:spcAft>
              <a:buSzPts val="1400"/>
              <a:tabLst>
                <a:tab pos="229235" algn="l"/>
              </a:tabLs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ể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ố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hữ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80EBF669-D8A6-9BD6-F406-16DFDA400D5F}"/>
              </a:ext>
            </a:extLst>
          </p:cNvPr>
          <p:cNvSpPr txBox="1"/>
          <p:nvPr/>
        </p:nvSpPr>
        <p:spPr>
          <a:xfrm>
            <a:off x="3321210" y="3526076"/>
            <a:ext cx="4425146" cy="523220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giả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dị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ự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hiê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04692259-3029-9505-AD40-79D27233FC69}"/>
              </a:ext>
            </a:extLst>
          </p:cNvPr>
          <p:cNvSpPr txBox="1"/>
          <p:nvPr/>
        </p:nvSpPr>
        <p:spPr>
          <a:xfrm>
            <a:off x="3303010" y="4205780"/>
            <a:ext cx="4997842" cy="523220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gầ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gũ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que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uộ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10B841F0-99C3-D7B5-6D50-4FD3ACA9B848}"/>
              </a:ext>
            </a:extLst>
          </p:cNvPr>
          <p:cNvSpPr txBox="1"/>
          <p:nvPr/>
        </p:nvSpPr>
        <p:spPr>
          <a:xfrm>
            <a:off x="3317884" y="4969078"/>
            <a:ext cx="6411263" cy="523220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Sử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dụ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so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sá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lậ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ệ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qu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2106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6" grpId="0" animBg="1"/>
      <p:bldP spid="1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C9DE6AA-6355-1BD0-27F5-69CC674535A0}"/>
              </a:ext>
            </a:extLst>
          </p:cNvPr>
          <p:cNvSpPr txBox="1"/>
          <p:nvPr/>
        </p:nvSpPr>
        <p:spPr>
          <a:xfrm>
            <a:off x="1271873" y="265265"/>
            <a:ext cx="3772075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V. TỔNG KẾT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A851BF9A-587B-2BE7-B186-AD85B59736FC}"/>
              </a:ext>
            </a:extLst>
          </p:cNvPr>
          <p:cNvSpPr txBox="1"/>
          <p:nvPr/>
        </p:nvSpPr>
        <p:spPr>
          <a:xfrm>
            <a:off x="1271873" y="991425"/>
            <a:ext cx="4303017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b="1" spc="-5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3200" b="1" spc="-15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spc="-5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ung</a:t>
            </a:r>
            <a:endParaRPr lang="en-US" sz="3200" dirty="0">
              <a:solidFill>
                <a:srgbClr val="0066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Cuộn: Ngang 5">
            <a:extLst>
              <a:ext uri="{FF2B5EF4-FFF2-40B4-BE49-F238E27FC236}">
                <a16:creationId xmlns:a16="http://schemas.microsoft.com/office/drawing/2014/main" id="{2E83BF3F-D39B-23AF-5C92-08B1EBB8AC06}"/>
              </a:ext>
            </a:extLst>
          </p:cNvPr>
          <p:cNvSpPr/>
          <p:nvPr/>
        </p:nvSpPr>
        <p:spPr>
          <a:xfrm>
            <a:off x="829973" y="1298047"/>
            <a:ext cx="10201821" cy="540185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AE21612E-634E-EA4E-A375-99A9061628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48330" y="1473993"/>
            <a:ext cx="2108840" cy="2312555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E3EF0BF9-EBD7-AE07-C00F-99E0C9798CF3}"/>
              </a:ext>
            </a:extLst>
          </p:cNvPr>
          <p:cNvSpPr txBox="1"/>
          <p:nvPr/>
        </p:nvSpPr>
        <p:spPr>
          <a:xfrm>
            <a:off x="2163097" y="3235455"/>
            <a:ext cx="8239432" cy="587853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R="150495" lvl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tabLst>
                <a:tab pos="218440" algn="l"/>
              </a:tabLs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yê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ươ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hâ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à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dà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h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266DEF65-AD71-694D-76B8-294708FE8D3B}"/>
              </a:ext>
            </a:extLst>
          </p:cNvPr>
          <p:cNvSpPr txBox="1"/>
          <p:nvPr/>
        </p:nvSpPr>
        <p:spPr>
          <a:xfrm>
            <a:off x="2163097" y="4255685"/>
            <a:ext cx="8239432" cy="954107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â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rạ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ó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gậ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gù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kh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di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ớ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uổ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gi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43F2F4F9-57FE-1E36-9674-F3DC205E7AA4}"/>
              </a:ext>
            </a:extLst>
          </p:cNvPr>
          <p:cNvSpPr txBox="1"/>
          <p:nvPr/>
        </p:nvSpPr>
        <p:spPr>
          <a:xfrm>
            <a:off x="2812213" y="2340705"/>
            <a:ext cx="773713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ể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iện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ự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ất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ả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uộc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ờ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endParaRPr lang="en-US" sz="2800" b="1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9094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0" grpId="0" animBg="1"/>
      <p:bldP spid="1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4091722" y="214053"/>
            <a:ext cx="7786201" cy="707886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735465" y="1601617"/>
            <a:ext cx="8142458" cy="3873723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334377" y="1710873"/>
            <a:ext cx="2100421" cy="1861454"/>
          </a:xfrm>
          <a:prstGeom prst="rect">
            <a:avLst/>
          </a:prstGeom>
        </p:spPr>
      </p:pic>
      <p:pic>
        <p:nvPicPr>
          <p:cNvPr id="13" name="Hình ảnh 12">
            <a:extLst>
              <a:ext uri="{FF2B5EF4-FFF2-40B4-BE49-F238E27FC236}">
                <a16:creationId xmlns:a16="http://schemas.microsoft.com/office/drawing/2014/main" id="{2A61611D-2109-A0A7-9567-AA3E2E9F4CE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3529" y="1465307"/>
            <a:ext cx="3088955" cy="2318054"/>
          </a:xfrm>
          <a:prstGeom prst="rect">
            <a:avLst/>
          </a:prstGeom>
        </p:spPr>
      </p:pic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943777F8-D90D-2412-EDEA-B1F0D3F5A1BD}"/>
              </a:ext>
            </a:extLst>
          </p:cNvPr>
          <p:cNvSpPr txBox="1"/>
          <p:nvPr/>
        </p:nvSpPr>
        <p:spPr>
          <a:xfrm>
            <a:off x="4428830" y="2438843"/>
            <a:ext cx="732563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1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04A586A5-CB09-33C3-6784-E1D6DCCA463C}"/>
              </a:ext>
            </a:extLst>
          </p:cNvPr>
          <p:cNvSpPr txBox="1"/>
          <p:nvPr/>
        </p:nvSpPr>
        <p:spPr>
          <a:xfrm>
            <a:off x="4384586" y="3455495"/>
            <a:ext cx="7414123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2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ù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ọ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ượ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462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6" grpId="0"/>
      <p:bldP spid="1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1572558" y="292986"/>
            <a:ext cx="9026806" cy="1054935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400717" y="153578"/>
            <a:ext cx="992613" cy="1088644"/>
          </a:xfrm>
          <a:prstGeom prst="rect">
            <a:avLst/>
          </a:prstGeom>
        </p:spPr>
      </p:pic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943777F8-D90D-2412-EDEA-B1F0D3F5A1BD}"/>
              </a:ext>
            </a:extLst>
          </p:cNvPr>
          <p:cNvSpPr txBox="1"/>
          <p:nvPr/>
        </p:nvSpPr>
        <p:spPr>
          <a:xfrm>
            <a:off x="1983734" y="486234"/>
            <a:ext cx="88938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1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FF99A9F6-34BB-C6D9-D3A1-A723E35E5384}"/>
              </a:ext>
            </a:extLst>
          </p:cNvPr>
          <p:cNvSpPr txBox="1"/>
          <p:nvPr/>
        </p:nvSpPr>
        <p:spPr>
          <a:xfrm>
            <a:off x="961254" y="1843547"/>
            <a:ext cx="10645877" cy="4401205"/>
          </a:xfrm>
          <a:prstGeom prst="rect">
            <a:avLst/>
          </a:prstGeom>
          <a:noFill/>
          <a:ln w="38100">
            <a:solidFill>
              <a:srgbClr val="577E57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ở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e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ủ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m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ắ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ề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ụ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ữ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m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ờ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ầ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e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m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The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iệ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ỗ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ó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4" name="Hình ảnh 13">
            <a:extLst>
              <a:ext uri="{FF2B5EF4-FFF2-40B4-BE49-F238E27FC236}">
                <a16:creationId xmlns:a16="http://schemas.microsoft.com/office/drawing/2014/main" id="{359FE1A7-4DB8-5E5A-9DD6-B14D2C1CB45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014453"/>
            <a:ext cx="961254" cy="18435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0209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1533039" y="330501"/>
            <a:ext cx="9469258" cy="1814020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449878" y="282486"/>
            <a:ext cx="992613" cy="1088644"/>
          </a:xfrm>
          <a:prstGeom prst="rect">
            <a:avLst/>
          </a:prstGeom>
        </p:spPr>
      </p:pic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04A586A5-CB09-33C3-6784-E1D6DCCA463C}"/>
              </a:ext>
            </a:extLst>
          </p:cNvPr>
          <p:cNvSpPr txBox="1"/>
          <p:nvPr/>
        </p:nvSpPr>
        <p:spPr>
          <a:xfrm>
            <a:off x="2022241" y="545014"/>
            <a:ext cx="8819929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2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ù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ọ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ượ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542ABB3E-A74E-F5BB-AEF1-55A2488D4084}"/>
              </a:ext>
            </a:extLst>
          </p:cNvPr>
          <p:cNvSpPr txBox="1"/>
          <p:nvPr/>
        </p:nvSpPr>
        <p:spPr>
          <a:xfrm>
            <a:off x="3871603" y="3092244"/>
            <a:ext cx="4967598" cy="1815882"/>
          </a:xfrm>
          <a:prstGeom prst="rect">
            <a:avLst/>
          </a:prstGeom>
          <a:noFill/>
          <a:ln w="38100">
            <a:solidFill>
              <a:srgbClr val="577E57"/>
            </a:solidFill>
          </a:ln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y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d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y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ặ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hệ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uậ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ặ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ộ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dung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687C6BD4-7F7F-C3AF-AA92-8A754F08BE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69430"/>
            <a:ext cx="1401862" cy="268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8434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4091722" y="214053"/>
            <a:ext cx="7786201" cy="707886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323303" y="1601617"/>
            <a:ext cx="8554620" cy="4051931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021292" y="1802424"/>
            <a:ext cx="2100421" cy="1861454"/>
          </a:xfrm>
          <a:prstGeom prst="rect">
            <a:avLst/>
          </a:prstGeom>
        </p:spPr>
      </p:pic>
      <p:pic>
        <p:nvPicPr>
          <p:cNvPr id="13" name="Hình ảnh 12">
            <a:extLst>
              <a:ext uri="{FF2B5EF4-FFF2-40B4-BE49-F238E27FC236}">
                <a16:creationId xmlns:a16="http://schemas.microsoft.com/office/drawing/2014/main" id="{2A61611D-2109-A0A7-9567-AA3E2E9F4CE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3529" y="1465307"/>
            <a:ext cx="3088955" cy="2318054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E3E77E34-C433-C3DE-BDEA-3A28FB4A5856}"/>
              </a:ext>
            </a:extLst>
          </p:cNvPr>
          <p:cNvSpPr txBox="1"/>
          <p:nvPr/>
        </p:nvSpPr>
        <p:spPr>
          <a:xfrm>
            <a:off x="3961800" y="2363211"/>
            <a:ext cx="7821227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3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ế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vi-VN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y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vi-VN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n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â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y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vi-VN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m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6558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1687634" y="135630"/>
            <a:ext cx="9134947" cy="2497393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564954" y="229259"/>
            <a:ext cx="992613" cy="1088644"/>
          </a:xfrm>
          <a:prstGeom prst="rect">
            <a:avLst/>
          </a:prstGeom>
        </p:spPr>
      </p:pic>
      <p:pic>
        <p:nvPicPr>
          <p:cNvPr id="10" name="Hình ảnh 9">
            <a:extLst>
              <a:ext uri="{FF2B5EF4-FFF2-40B4-BE49-F238E27FC236}">
                <a16:creationId xmlns:a16="http://schemas.microsoft.com/office/drawing/2014/main" id="{687C6BD4-7F7F-C3AF-AA92-8A754F08BE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69430"/>
            <a:ext cx="1401862" cy="2688571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20B920FF-157C-AA0F-85BF-5DCD5F3D225F}"/>
              </a:ext>
            </a:extLst>
          </p:cNvPr>
          <p:cNvSpPr txBox="1"/>
          <p:nvPr/>
        </p:nvSpPr>
        <p:spPr>
          <a:xfrm>
            <a:off x="1283875" y="2752052"/>
            <a:ext cx="10644978" cy="3970318"/>
          </a:xfrm>
          <a:prstGeom prst="rect">
            <a:avLst/>
          </a:prstGeom>
          <a:noFill/>
          <a:ln w="38100">
            <a:solidFill>
              <a:srgbClr val="577E57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"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ế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y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S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"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"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ứ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ẻ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u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ứ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ề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ù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ù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ẻ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"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ẻ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ồ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ý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47799A34-3869-EC9A-3E81-C05DF39EFD28}"/>
              </a:ext>
            </a:extLst>
          </p:cNvPr>
          <p:cNvSpPr txBox="1"/>
          <p:nvPr/>
        </p:nvSpPr>
        <p:spPr>
          <a:xfrm>
            <a:off x="2431193" y="476386"/>
            <a:ext cx="7821227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3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ế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….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m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2296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8" y="172341"/>
            <a:ext cx="3293214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09" y="-1"/>
            <a:ext cx="3621852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5842000" y="272055"/>
            <a:ext cx="4274065" cy="707886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2892215" y="861472"/>
            <a:ext cx="8930199" cy="5431173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542770" y="1194445"/>
            <a:ext cx="2100421" cy="1861454"/>
          </a:xfrm>
          <a:prstGeom prst="rect">
            <a:avLst/>
          </a:prstGeom>
        </p:spPr>
      </p:pic>
      <p:pic>
        <p:nvPicPr>
          <p:cNvPr id="18" name="Hình ảnh 17">
            <a:extLst>
              <a:ext uri="{FF2B5EF4-FFF2-40B4-BE49-F238E27FC236}">
                <a16:creationId xmlns:a16="http://schemas.microsoft.com/office/drawing/2014/main" id="{F410CEC6-F5EF-FA42-AC7A-60E7D074AA6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676" y="1773257"/>
            <a:ext cx="2024373" cy="1516325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F8D45DF-51BE-DF6D-9172-B5E7028DA2CA}"/>
              </a:ext>
            </a:extLst>
          </p:cNvPr>
          <p:cNvSpPr txBox="1"/>
          <p:nvPr/>
        </p:nvSpPr>
        <p:spPr>
          <a:xfrm>
            <a:off x="3664537" y="2765563"/>
            <a:ext cx="8105082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3BFBEA71-4096-29DE-CC0D-771ED74FBD4C}"/>
              </a:ext>
            </a:extLst>
          </p:cNvPr>
          <p:cNvSpPr txBox="1"/>
          <p:nvPr/>
        </p:nvSpPr>
        <p:spPr>
          <a:xfrm>
            <a:off x="3735310" y="1733810"/>
            <a:ext cx="744056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Chi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ẻ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á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B36F1EF6-8488-0975-B4B3-BF700E53FF79}"/>
              </a:ext>
            </a:extLst>
          </p:cNvPr>
          <p:cNvSpPr txBox="1"/>
          <p:nvPr/>
        </p:nvSpPr>
        <p:spPr>
          <a:xfrm>
            <a:off x="3664537" y="4378519"/>
            <a:ext cx="784368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1071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1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1533039" y="330501"/>
            <a:ext cx="9469258" cy="1814020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449878" y="282486"/>
            <a:ext cx="992613" cy="1088644"/>
          </a:xfrm>
          <a:prstGeom prst="rect">
            <a:avLst/>
          </a:prstGeom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542ABB3E-A74E-F5BB-AEF1-55A2488D4084}"/>
              </a:ext>
            </a:extLst>
          </p:cNvPr>
          <p:cNvSpPr txBox="1"/>
          <p:nvPr/>
        </p:nvSpPr>
        <p:spPr>
          <a:xfrm>
            <a:off x="1946184" y="2305615"/>
            <a:ext cx="7337171" cy="2246769"/>
          </a:xfrm>
          <a:prstGeom prst="rect">
            <a:avLst/>
          </a:prstGeom>
          <a:noFill/>
          <a:ln w="38100">
            <a:solidFill>
              <a:srgbClr val="577E57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u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o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ầ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ớ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uya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ă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;</a:t>
            </a: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ô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n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ẹp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Hi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.</a:t>
            </a: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687C6BD4-7F7F-C3AF-AA92-8A754F08BE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69430"/>
            <a:ext cx="1401862" cy="2688571"/>
          </a:xfrm>
          <a:prstGeom prst="rect">
            <a:avLst/>
          </a:prstGeom>
        </p:spPr>
      </p:pic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D2376165-E846-0D7B-7EA8-EEF744B9DB81}"/>
              </a:ext>
            </a:extLst>
          </p:cNvPr>
          <p:cNvSpPr txBox="1"/>
          <p:nvPr/>
        </p:nvSpPr>
        <p:spPr>
          <a:xfrm>
            <a:off x="2280136" y="760457"/>
            <a:ext cx="7974909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Chi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ẻ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á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73137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5626608" y="222841"/>
            <a:ext cx="386232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9" name="Hình chữ nhật: Góc Tròn 18">
            <a:extLst>
              <a:ext uri="{FF2B5EF4-FFF2-40B4-BE49-F238E27FC236}">
                <a16:creationId xmlns:a16="http://schemas.microsoft.com/office/drawing/2014/main" id="{D7CDBC88-B427-A7CB-2E10-7D972648A012}"/>
              </a:ext>
            </a:extLst>
          </p:cNvPr>
          <p:cNvSpPr/>
          <p:nvPr/>
        </p:nvSpPr>
        <p:spPr>
          <a:xfrm>
            <a:off x="3188971" y="2032916"/>
            <a:ext cx="8737601" cy="2320338"/>
          </a:xfrm>
          <a:prstGeom prst="roundRect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8F186860-C1FE-8E09-9F77-D4F0B12689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11628" y="1739509"/>
            <a:ext cx="3151010" cy="2789031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7235342E-473F-663A-D8B9-FC64AED12653}"/>
              </a:ext>
            </a:extLst>
          </p:cNvPr>
          <p:cNvSpPr txBox="1"/>
          <p:nvPr/>
        </p:nvSpPr>
        <p:spPr>
          <a:xfrm>
            <a:off x="5393144" y="1152689"/>
            <a:ext cx="461661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1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ình chữ nhật: Góc Tròn 10">
            <a:extLst>
              <a:ext uri="{FF2B5EF4-FFF2-40B4-BE49-F238E27FC236}">
                <a16:creationId xmlns:a16="http://schemas.microsoft.com/office/drawing/2014/main" id="{D11709F9-EE30-E824-3F0F-7994C60B750D}"/>
              </a:ext>
            </a:extLst>
          </p:cNvPr>
          <p:cNvSpPr/>
          <p:nvPr/>
        </p:nvSpPr>
        <p:spPr>
          <a:xfrm>
            <a:off x="3935767" y="4798354"/>
            <a:ext cx="7708242" cy="1469694"/>
          </a:xfrm>
          <a:prstGeom prst="roundRect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9901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0" grpId="0"/>
      <p:bldP spid="11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1942703" y="1216758"/>
            <a:ext cx="9469258" cy="2212242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828496" y="1168742"/>
            <a:ext cx="992613" cy="1088644"/>
          </a:xfrm>
          <a:prstGeom prst="rect">
            <a:avLst/>
          </a:prstGeom>
        </p:spPr>
      </p:pic>
      <p:pic>
        <p:nvPicPr>
          <p:cNvPr id="10" name="Hình ảnh 9">
            <a:extLst>
              <a:ext uri="{FF2B5EF4-FFF2-40B4-BE49-F238E27FC236}">
                <a16:creationId xmlns:a16="http://schemas.microsoft.com/office/drawing/2014/main" id="{687C6BD4-7F7F-C3AF-AA92-8A754F08BE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69430"/>
            <a:ext cx="1401862" cy="2688571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93690E0-C0E5-968E-8B13-E74FFE491E2B}"/>
              </a:ext>
            </a:extLst>
          </p:cNvPr>
          <p:cNvSpPr txBox="1"/>
          <p:nvPr/>
        </p:nvSpPr>
        <p:spPr>
          <a:xfrm>
            <a:off x="2455415" y="1630381"/>
            <a:ext cx="8443834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144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1592034" y="117544"/>
            <a:ext cx="9469258" cy="1563772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449877" y="69529"/>
            <a:ext cx="992613" cy="1088644"/>
          </a:xfrm>
          <a:prstGeom prst="rect">
            <a:avLst/>
          </a:prstGeom>
        </p:spPr>
      </p:pic>
      <p:graphicFrame>
        <p:nvGraphicFramePr>
          <p:cNvPr id="3" name="Bảng 2">
            <a:extLst>
              <a:ext uri="{FF2B5EF4-FFF2-40B4-BE49-F238E27FC236}">
                <a16:creationId xmlns:a16="http://schemas.microsoft.com/office/drawing/2014/main" id="{17D6FB6A-4516-3448-3730-B527E9F2B13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4883981"/>
              </p:ext>
            </p:extLst>
          </p:nvPr>
        </p:nvGraphicFramePr>
        <p:xfrm>
          <a:off x="572728" y="2985849"/>
          <a:ext cx="11198943" cy="3504561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9669829">
                  <a:extLst>
                    <a:ext uri="{9D8B030D-6E8A-4147-A177-3AD203B41FA5}">
                      <a16:colId xmlns:a16="http://schemas.microsoft.com/office/drawing/2014/main" val="3625996469"/>
                    </a:ext>
                  </a:extLst>
                </a:gridCol>
                <a:gridCol w="1529114">
                  <a:extLst>
                    <a:ext uri="{9D8B030D-6E8A-4147-A177-3AD203B41FA5}">
                      <a16:colId xmlns:a16="http://schemas.microsoft.com/office/drawing/2014/main" val="351821187"/>
                    </a:ext>
                  </a:extLst>
                </a:gridCol>
              </a:tblGrid>
              <a:tr h="37815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 hỏi tìm ý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ả lời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65026206"/>
                  </a:ext>
                </a:extLst>
              </a:tr>
              <a:tr h="3781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 cách đọc bài thơ và ấn tượng chung của em khi đọc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79577523"/>
                  </a:ext>
                </a:extLst>
              </a:tr>
              <a:tr h="3781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ới thiệu xuất xứ của bài thơ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45577329"/>
                  </a:ext>
                </a:extLst>
              </a:tr>
              <a:tr h="7563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thơ được viết theo thể  thơ nào? Chỉ ra đặc điểm vần, nhịp của bài thơ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8690242"/>
                  </a:ext>
                </a:extLst>
              </a:tr>
              <a:tr h="3781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thơ viết về ai và về điều gì?  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38148746"/>
                  </a:ext>
                </a:extLst>
              </a:tr>
              <a:tr h="3781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i là người bày tỏ  cảm xúc, tình cảm suy nghĩ trong bài thơ?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69160848"/>
                  </a:ext>
                </a:extLst>
              </a:tr>
              <a:tr h="517521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thơ có thể chia làm mấy phần?</a:t>
                      </a:r>
                      <a:r>
                        <a:rPr lang="de-DE" sz="28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</a:t>
                      </a: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êu nội dung từng phần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1801088"/>
                  </a:ext>
                </a:extLst>
              </a:tr>
            </a:tbl>
          </a:graphicData>
        </a:graphic>
      </p:graphicFrame>
      <p:sp>
        <p:nvSpPr>
          <p:cNvPr id="4" name="Rectangle 1">
            <a:extLst>
              <a:ext uri="{FF2B5EF4-FFF2-40B4-BE49-F238E27FC236}">
                <a16:creationId xmlns:a16="http://schemas.microsoft.com/office/drawing/2014/main" id="{FD1380D7-8B8F-A9F0-58CB-0AD94EB6EA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463" y="1794973"/>
            <a:ext cx="2877906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87475" algn="l"/>
              </a:tabLst>
            </a:pPr>
            <a:r>
              <a:rPr kumimoji="0" lang="de-DE" altLang="en-US" sz="3200" b="1" i="0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00B05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87475" algn="l"/>
              </a:tabLst>
            </a:pPr>
            <a:r>
              <a:rPr kumimoji="0" lang="de-DE" altLang="en-US" sz="3200" b="1" i="0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ên tác phẩm                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00B05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213A0DCB-E63D-B0F2-AB00-3185BC424580}"/>
              </a:ext>
            </a:extLst>
          </p:cNvPr>
          <p:cNvSpPr txBox="1"/>
          <p:nvPr/>
        </p:nvSpPr>
        <p:spPr>
          <a:xfrm>
            <a:off x="2381535" y="369008"/>
            <a:ext cx="840860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31865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:a16="http://schemas.microsoft.com/office/drawing/2014/main" id="{13935DF7-05B4-050E-EC39-3B8B909AD7ED}"/>
              </a:ext>
            </a:extLst>
          </p:cNvPr>
          <p:cNvSpPr/>
          <p:nvPr/>
        </p:nvSpPr>
        <p:spPr>
          <a:xfrm>
            <a:off x="1410532" y="1693760"/>
            <a:ext cx="9879768" cy="2829078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2FCCA067-0FBF-8BE2-4514-9F4C3F6B123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897329" y="1813244"/>
            <a:ext cx="2100421" cy="1861454"/>
          </a:xfrm>
          <a:prstGeom prst="rect">
            <a:avLst/>
          </a:prstGeom>
        </p:spPr>
      </p:pic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13A39C89-FB1A-81E4-60A4-CCA872BAAB5F}"/>
              </a:ext>
            </a:extLst>
          </p:cNvPr>
          <p:cNvSpPr txBox="1"/>
          <p:nvPr/>
        </p:nvSpPr>
        <p:spPr>
          <a:xfrm>
            <a:off x="2460072" y="2469527"/>
            <a:ext cx="8506492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;</a:t>
            </a:r>
          </a:p>
          <a:p>
            <a:pPr algn="just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-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8953BE1E-A571-7426-A522-309E9DC21FDA}"/>
              </a:ext>
            </a:extLst>
          </p:cNvPr>
          <p:cNvSpPr txBox="1"/>
          <p:nvPr/>
        </p:nvSpPr>
        <p:spPr>
          <a:xfrm>
            <a:off x="3302416" y="570127"/>
            <a:ext cx="6096000" cy="6783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3600" b="1" dirty="0">
                <a:solidFill>
                  <a:schemeClr val="bg1"/>
                </a:solidFill>
                <a:effectLst/>
                <a:highlight>
                  <a:srgbClr val="3A883A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pt-BR" sz="3600" b="1" dirty="0">
                <a:solidFill>
                  <a:schemeClr val="bg1"/>
                </a:solidFill>
                <a:effectLst/>
                <a:highlight>
                  <a:srgbClr val="3A883A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ớng dẫn học ở nhà</a:t>
            </a:r>
            <a:endParaRPr lang="en-US" sz="3600" dirty="0">
              <a:solidFill>
                <a:schemeClr val="bg1"/>
              </a:solidFill>
              <a:effectLst/>
              <a:highlight>
                <a:srgbClr val="3A883A"/>
              </a:highlight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3388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Bảng 3">
            <a:extLst>
              <a:ext uri="{FF2B5EF4-FFF2-40B4-BE49-F238E27FC236}">
                <a16:creationId xmlns:a16="http://schemas.microsoft.com/office/drawing/2014/main" id="{499C91B3-48B8-A1B5-ED59-9D4DB37D46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3560599"/>
              </p:ext>
            </p:extLst>
          </p:nvPr>
        </p:nvGraphicFramePr>
        <p:xfrm>
          <a:off x="281751" y="197611"/>
          <a:ext cx="11628497" cy="650780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379747">
                  <a:extLst>
                    <a:ext uri="{9D8B030D-6E8A-4147-A177-3AD203B41FA5}">
                      <a16:colId xmlns:a16="http://schemas.microsoft.com/office/drawing/2014/main" val="721802464"/>
                    </a:ext>
                  </a:extLst>
                </a:gridCol>
                <a:gridCol w="6248750">
                  <a:extLst>
                    <a:ext uri="{9D8B030D-6E8A-4147-A177-3AD203B41FA5}">
                      <a16:colId xmlns:a16="http://schemas.microsoft.com/office/drawing/2014/main" val="810117529"/>
                    </a:ext>
                  </a:extLst>
                </a:gridCol>
              </a:tblGrid>
              <a:tr h="91610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 ảnh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 thơ tương ứng 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ghi rõ tên tác giả, tác phẩm)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90445307"/>
                  </a:ext>
                </a:extLst>
              </a:tr>
              <a:tr h="559170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10575634"/>
                  </a:ext>
                </a:extLst>
              </a:tr>
            </a:tbl>
          </a:graphicData>
        </a:graphic>
      </p:graphicFrame>
      <p:sp>
        <p:nvSpPr>
          <p:cNvPr id="15" name="Rectangle 16">
            <a:extLst>
              <a:ext uri="{FF2B5EF4-FFF2-40B4-BE49-F238E27FC236}">
                <a16:creationId xmlns:a16="http://schemas.microsoft.com/office/drawing/2014/main" id="{F7CAA3EE-6593-48E0-6CE5-6978E4BB0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54868" y="133269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39" name="Picture 15">
            <a:extLst>
              <a:ext uri="{FF2B5EF4-FFF2-40B4-BE49-F238E27FC236}">
                <a16:creationId xmlns:a16="http://schemas.microsoft.com/office/drawing/2014/main" id="{A820424F-6558-AF58-DC90-B860FA8231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114" y="1439693"/>
            <a:ext cx="4854103" cy="4581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Hộp Văn bản 25">
            <a:extLst>
              <a:ext uri="{FF2B5EF4-FFF2-40B4-BE49-F238E27FC236}">
                <a16:creationId xmlns:a16="http://schemas.microsoft.com/office/drawing/2014/main" id="{7AEA34A0-EAA8-1E2C-81B5-CBE7A80AA346}"/>
              </a:ext>
            </a:extLst>
          </p:cNvPr>
          <p:cNvSpPr txBox="1"/>
          <p:nvPr/>
        </p:nvSpPr>
        <p:spPr>
          <a:xfrm>
            <a:off x="6095999" y="1397410"/>
            <a:ext cx="5718944" cy="52629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ÊM NAY BÁC KHÔNG NGỦ</a:t>
            </a:r>
            <a:endParaRPr lang="en-US" sz="2800" b="1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(trích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h đội viên thức dậy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 trời khuya lắm rồi 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 sao Bác vẫn ngồi.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êm nay Bác không ngủ.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ặng yên bên bếp lửa.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ẻ mặt Bác trầm ngâm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oài trời mưa lâm thâm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i lều tranh xơ xác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pt-B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(Minh Huệ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121687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Bảng 3">
            <a:extLst>
              <a:ext uri="{FF2B5EF4-FFF2-40B4-BE49-F238E27FC236}">
                <a16:creationId xmlns:a16="http://schemas.microsoft.com/office/drawing/2014/main" id="{499C91B3-48B8-A1B5-ED59-9D4DB37D46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0393009"/>
              </p:ext>
            </p:extLst>
          </p:nvPr>
        </p:nvGraphicFramePr>
        <p:xfrm>
          <a:off x="281751" y="305273"/>
          <a:ext cx="11628497" cy="632899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556794">
                  <a:extLst>
                    <a:ext uri="{9D8B030D-6E8A-4147-A177-3AD203B41FA5}">
                      <a16:colId xmlns:a16="http://schemas.microsoft.com/office/drawing/2014/main" val="721802464"/>
                    </a:ext>
                  </a:extLst>
                </a:gridCol>
                <a:gridCol w="5071703">
                  <a:extLst>
                    <a:ext uri="{9D8B030D-6E8A-4147-A177-3AD203B41FA5}">
                      <a16:colId xmlns:a16="http://schemas.microsoft.com/office/drawing/2014/main" val="810117529"/>
                    </a:ext>
                  </a:extLst>
                </a:gridCol>
              </a:tblGrid>
              <a:tr h="80282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 ảnh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 thơ tương ứng (ghi rõ tên tác giả, tác phẩm)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90445307"/>
                  </a:ext>
                </a:extLst>
              </a:tr>
              <a:tr h="5526168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10575634"/>
                  </a:ext>
                </a:extLst>
              </a:tr>
            </a:tbl>
          </a:graphicData>
        </a:graphic>
      </p:graphicFrame>
      <p:sp>
        <p:nvSpPr>
          <p:cNvPr id="15" name="Rectangle 16">
            <a:extLst>
              <a:ext uri="{FF2B5EF4-FFF2-40B4-BE49-F238E27FC236}">
                <a16:creationId xmlns:a16="http://schemas.microsoft.com/office/drawing/2014/main" id="{F7CAA3EE-6593-48E0-6CE5-6978E4BB0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54868" y="133269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49" name="Picture 11" descr="Tieng ga trua">
            <a:extLst>
              <a:ext uri="{FF2B5EF4-FFF2-40B4-BE49-F238E27FC236}">
                <a16:creationId xmlns:a16="http://schemas.microsoft.com/office/drawing/2014/main" id="{55D08DCC-FCD1-C6C5-CC38-864F190F353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9953" y="2127620"/>
            <a:ext cx="2888749" cy="3523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>
            <a:extLst>
              <a:ext uri="{FF2B5EF4-FFF2-40B4-BE49-F238E27FC236}">
                <a16:creationId xmlns:a16="http://schemas.microsoft.com/office/drawing/2014/main" id="{590DBAF5-547A-22C8-23E6-AFBA0652D7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478" y="2124125"/>
            <a:ext cx="2888748" cy="3526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851BC526-E954-C611-1A08-469BF2B1604B}"/>
              </a:ext>
            </a:extLst>
          </p:cNvPr>
          <p:cNvSpPr txBox="1"/>
          <p:nvPr/>
        </p:nvSpPr>
        <p:spPr>
          <a:xfrm>
            <a:off x="7276190" y="1118681"/>
            <a:ext cx="4741422" cy="52629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IẾNG GÀ TRƯA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(</a:t>
            </a:r>
            <a:r>
              <a:rPr lang="pt-BR" sz="2800" b="1" dirty="0">
                <a:solidFill>
                  <a:srgbClr val="00B05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t</a:t>
            </a:r>
            <a:r>
              <a:rPr lang="pt-BR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rích)</a:t>
            </a:r>
            <a:endParaRPr lang="en-US" sz="2800" b="1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iếng gà trưa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ó tiếng bà vẫn mắng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- Gà đẻ mà mày nhìn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Rồi sau này lang mặt !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háu về lấy gương soi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Lòng dại thơ lo lắng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iếng gà trưa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ay bà khum soi trứng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Dành từng quả chắt chiu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ho con gà mái ấp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pt-B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Xuân Quỳnh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18786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Bảng 3">
            <a:extLst>
              <a:ext uri="{FF2B5EF4-FFF2-40B4-BE49-F238E27FC236}">
                <a16:creationId xmlns:a16="http://schemas.microsoft.com/office/drawing/2014/main" id="{499C91B3-48B8-A1B5-ED59-9D4DB37D46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3336218"/>
              </p:ext>
            </p:extLst>
          </p:nvPr>
        </p:nvGraphicFramePr>
        <p:xfrm>
          <a:off x="281751" y="197611"/>
          <a:ext cx="11628497" cy="650780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088904">
                  <a:extLst>
                    <a:ext uri="{9D8B030D-6E8A-4147-A177-3AD203B41FA5}">
                      <a16:colId xmlns:a16="http://schemas.microsoft.com/office/drawing/2014/main" val="721802464"/>
                    </a:ext>
                  </a:extLst>
                </a:gridCol>
                <a:gridCol w="5539593">
                  <a:extLst>
                    <a:ext uri="{9D8B030D-6E8A-4147-A177-3AD203B41FA5}">
                      <a16:colId xmlns:a16="http://schemas.microsoft.com/office/drawing/2014/main" val="810117529"/>
                    </a:ext>
                  </a:extLst>
                </a:gridCol>
              </a:tblGrid>
              <a:tr h="91610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 ảnh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 thơ tương ứng 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ghi rõ tên tác giả, tác phẩm)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90445307"/>
                  </a:ext>
                </a:extLst>
              </a:tr>
              <a:tr h="559170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10575634"/>
                  </a:ext>
                </a:extLst>
              </a:tr>
            </a:tbl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720F2241-B715-FB6B-1C14-6627B4EBC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4868" y="1259731"/>
            <a:ext cx="1470736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073" name="Picture 1">
            <a:extLst>
              <a:ext uri="{FF2B5EF4-FFF2-40B4-BE49-F238E27FC236}">
                <a16:creationId xmlns:a16="http://schemas.microsoft.com/office/drawing/2014/main" id="{B01E389B-C684-7E89-9010-1F172BC6BD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967" y="1378573"/>
            <a:ext cx="4864586" cy="47692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C6897FDC-C295-38B6-9211-3AE0341DBE01}"/>
              </a:ext>
            </a:extLst>
          </p:cNvPr>
          <p:cNvSpPr txBox="1"/>
          <p:nvPr/>
        </p:nvSpPr>
        <p:spPr>
          <a:xfrm>
            <a:off x="6913099" y="1589387"/>
            <a:ext cx="4682093" cy="4832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pt-BR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M (trích)</a:t>
            </a:r>
            <a:endParaRPr lang="en-US" sz="2800" b="1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 bé loắt choắt 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i xắc xinh xinh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i chân thoăn thoắt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i đầu nghênh nghênh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 lô đội lệch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ồm huýt sáo vang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 con chim chích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ảy trên đường vàng 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     </a:t>
            </a:r>
            <a:r>
              <a:rPr lang="pt-B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 Hữu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2049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Bảng 3">
            <a:extLst>
              <a:ext uri="{FF2B5EF4-FFF2-40B4-BE49-F238E27FC236}">
                <a16:creationId xmlns:a16="http://schemas.microsoft.com/office/drawing/2014/main" id="{499C91B3-48B8-A1B5-ED59-9D4DB37D46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1086173"/>
              </p:ext>
            </p:extLst>
          </p:nvPr>
        </p:nvGraphicFramePr>
        <p:xfrm>
          <a:off x="281751" y="87923"/>
          <a:ext cx="11628497" cy="668215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882725">
                  <a:extLst>
                    <a:ext uri="{9D8B030D-6E8A-4147-A177-3AD203B41FA5}">
                      <a16:colId xmlns:a16="http://schemas.microsoft.com/office/drawing/2014/main" val="721802464"/>
                    </a:ext>
                  </a:extLst>
                </a:gridCol>
                <a:gridCol w="4745772">
                  <a:extLst>
                    <a:ext uri="{9D8B030D-6E8A-4147-A177-3AD203B41FA5}">
                      <a16:colId xmlns:a16="http://schemas.microsoft.com/office/drawing/2014/main" val="810117529"/>
                    </a:ext>
                  </a:extLst>
                </a:gridCol>
              </a:tblGrid>
              <a:tr h="82158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 ảnh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 thơ tương ứng (ghi rõ tên tác giả, tác phẩm)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90445307"/>
                  </a:ext>
                </a:extLst>
              </a:tr>
              <a:tr h="586057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10575634"/>
                  </a:ext>
                </a:extLst>
              </a:tr>
            </a:tbl>
          </a:graphicData>
        </a:graphic>
      </p:graphicFrame>
      <p:sp>
        <p:nvSpPr>
          <p:cNvPr id="15" name="Rectangle 16">
            <a:extLst>
              <a:ext uri="{FF2B5EF4-FFF2-40B4-BE49-F238E27FC236}">
                <a16:creationId xmlns:a16="http://schemas.microsoft.com/office/drawing/2014/main" id="{F7CAA3EE-6593-48E0-6CE5-6978E4BB0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54868" y="133269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8B07B1F-33C8-894F-1181-8B2A8AEA65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513" y="1390272"/>
            <a:ext cx="20845095" cy="52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667E4F87-BA4B-15EB-05F0-08F3E2D85D1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5611" y="3821098"/>
            <a:ext cx="2924071" cy="27108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4">
            <a:extLst>
              <a:ext uri="{FF2B5EF4-FFF2-40B4-BE49-F238E27FC236}">
                <a16:creationId xmlns:a16="http://schemas.microsoft.com/office/drawing/2014/main" id="{A2E6B647-0B10-38CE-4E53-3950598ED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5359" y="1390272"/>
            <a:ext cx="2119049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135FFEF1-81DD-549D-7136-43700BE36BC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903" y="1152929"/>
            <a:ext cx="2924071" cy="2476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6">
            <a:extLst>
              <a:ext uri="{FF2B5EF4-FFF2-40B4-BE49-F238E27FC236}">
                <a16:creationId xmlns:a16="http://schemas.microsoft.com/office/drawing/2014/main" id="{DCF9C53C-3057-FB79-19CD-94B2DC985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1019C35-4C96-C438-26DE-2FAC6C0C8E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442"/>
          <a:stretch>
            <a:fillRect/>
          </a:stretch>
        </p:blipFill>
        <p:spPr bwMode="auto">
          <a:xfrm>
            <a:off x="493903" y="3808978"/>
            <a:ext cx="2924071" cy="27229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8">
            <a:extLst>
              <a:ext uri="{FF2B5EF4-FFF2-40B4-BE49-F238E27FC236}">
                <a16:creationId xmlns:a16="http://schemas.microsoft.com/office/drawing/2014/main" id="{F6C71226-E0D9-15B6-1292-5BA80F7CAF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512" y="3971320"/>
            <a:ext cx="336839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6" name="Picture 4">
            <a:extLst>
              <a:ext uri="{FF2B5EF4-FFF2-40B4-BE49-F238E27FC236}">
                <a16:creationId xmlns:a16="http://schemas.microsoft.com/office/drawing/2014/main" id="{8DF79750-4EE6-9E11-8624-3CEA493D278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5611" y="1140808"/>
            <a:ext cx="2924071" cy="2488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C172BCB7-3647-8D8A-CAB1-43EFBCA8DACE}"/>
              </a:ext>
            </a:extLst>
          </p:cNvPr>
          <p:cNvSpPr txBox="1"/>
          <p:nvPr/>
        </p:nvSpPr>
        <p:spPr>
          <a:xfrm>
            <a:off x="7481480" y="973809"/>
            <a:ext cx="4036924" cy="59093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ÙA THU CỦA EM </a:t>
            </a:r>
            <a:endParaRPr lang="en-US" sz="2700" b="1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ùa thu của em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 vàng hoa cúc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 nghìn con mắt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ở nhìn trời êm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ùa thu của em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 xanh cốm mới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ùi hương như gợi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 màu lá sen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ùa thu của em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ước đèn họp bạn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ội rằm tháng tám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ị Hằng xuống xem.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pt-BR" sz="27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</a:t>
            </a:r>
            <a:r>
              <a:rPr lang="pt-BR" sz="27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Quang Huy </a:t>
            </a:r>
            <a:endParaRPr lang="en-US" sz="2700" dirty="0"/>
          </a:p>
        </p:txBody>
      </p:sp>
    </p:spTree>
    <p:extLst>
      <p:ext uri="{BB962C8B-B14F-4D97-AF65-F5344CB8AC3E}">
        <p14:creationId xmlns:p14="http://schemas.microsoft.com/office/powerpoint/2010/main" val="2381685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Bảng 3">
            <a:extLst>
              <a:ext uri="{FF2B5EF4-FFF2-40B4-BE49-F238E27FC236}">
                <a16:creationId xmlns:a16="http://schemas.microsoft.com/office/drawing/2014/main" id="{499C91B3-48B8-A1B5-ED59-9D4DB37D46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9258015"/>
              </p:ext>
            </p:extLst>
          </p:nvPr>
        </p:nvGraphicFramePr>
        <p:xfrm>
          <a:off x="375212" y="167958"/>
          <a:ext cx="11628497" cy="65220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650531">
                  <a:extLst>
                    <a:ext uri="{9D8B030D-6E8A-4147-A177-3AD203B41FA5}">
                      <a16:colId xmlns:a16="http://schemas.microsoft.com/office/drawing/2014/main" val="721802464"/>
                    </a:ext>
                  </a:extLst>
                </a:gridCol>
                <a:gridCol w="4977966">
                  <a:extLst>
                    <a:ext uri="{9D8B030D-6E8A-4147-A177-3AD203B41FA5}">
                      <a16:colId xmlns:a16="http://schemas.microsoft.com/office/drawing/2014/main" val="810117529"/>
                    </a:ext>
                  </a:extLst>
                </a:gridCol>
              </a:tblGrid>
              <a:tr h="91374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 ảnh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 thơ tương ứng (ghi rõ tên tác giả, tác phẩm)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90445307"/>
                  </a:ext>
                </a:extLst>
              </a:tr>
              <a:tr h="5608335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10575634"/>
                  </a:ext>
                </a:extLst>
              </a:tr>
            </a:tbl>
          </a:graphicData>
        </a:graphic>
      </p:graphicFrame>
      <p:sp>
        <p:nvSpPr>
          <p:cNvPr id="15" name="Rectangle 16">
            <a:extLst>
              <a:ext uri="{FF2B5EF4-FFF2-40B4-BE49-F238E27FC236}">
                <a16:creationId xmlns:a16="http://schemas.microsoft.com/office/drawing/2014/main" id="{F7CAA3EE-6593-48E0-6CE5-6978E4BB0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54868" y="133269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20F2241-B715-FB6B-1C14-6627B4EBC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4868" y="1259731"/>
            <a:ext cx="1470736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8B07B1F-33C8-894F-1181-8B2A8AEA65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513" y="1390272"/>
            <a:ext cx="20845095" cy="52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A2E6B647-0B10-38CE-4E53-3950598ED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5359" y="1390272"/>
            <a:ext cx="2119049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6120EC38-8335-CE3E-28D3-0C0F1C7D38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521" y="1053010"/>
            <a:ext cx="2644334" cy="28594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41" name="Picture 21">
            <a:extLst>
              <a:ext uri="{FF2B5EF4-FFF2-40B4-BE49-F238E27FC236}">
                <a16:creationId xmlns:a16="http://schemas.microsoft.com/office/drawing/2014/main" id="{DFFA8942-78E0-717B-B809-015ADBD951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782" y="1168629"/>
            <a:ext cx="2895287" cy="26265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F8CC6C4D-03C2-9FCD-636B-C93D181D12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683248"/>
              </p:ext>
            </p:extLst>
          </p:nvPr>
        </p:nvGraphicFramePr>
        <p:xfrm>
          <a:off x="712962" y="4330001"/>
          <a:ext cx="2542703" cy="2285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" name="Slide" r:id="rId5" imgW="4572049" imgH="3429015" progId="PowerPoint.Slide.8">
                  <p:embed/>
                </p:oleObj>
              </mc:Choice>
              <mc:Fallback>
                <p:oleObj name="Slide" r:id="rId5" imgW="4572049" imgH="3429015" progId="PowerPoint.Slide.8">
                  <p:embed/>
                  <p:pic>
                    <p:nvPicPr>
                      <p:cNvPr id="18" name="Đối tượng 17">
                        <a:extLst>
                          <a:ext uri="{FF2B5EF4-FFF2-40B4-BE49-F238E27FC236}">
                            <a16:creationId xmlns:a16="http://schemas.microsoft.com/office/drawing/2014/main" id="{F8CC6C4D-03C2-9FCD-636B-C93D181D12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962" y="4330001"/>
                        <a:ext cx="2542703" cy="22854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6">
            <a:extLst>
              <a:ext uri="{FF2B5EF4-FFF2-40B4-BE49-F238E27FC236}">
                <a16:creationId xmlns:a16="http://schemas.microsoft.com/office/drawing/2014/main" id="{73C60374-B18E-D03F-32C3-0D75E87A83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2980" y="4307142"/>
            <a:ext cx="2950686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Đối tượng 20">
            <a:extLst>
              <a:ext uri="{FF2B5EF4-FFF2-40B4-BE49-F238E27FC236}">
                <a16:creationId xmlns:a16="http://schemas.microsoft.com/office/drawing/2014/main" id="{F42C2F6B-C6BF-47CE-E02D-5E450157DC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872420"/>
              </p:ext>
            </p:extLst>
          </p:nvPr>
        </p:nvGraphicFramePr>
        <p:xfrm>
          <a:off x="3968782" y="4269573"/>
          <a:ext cx="2713372" cy="2321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" name="Slide" r:id="rId7" imgW="4572049" imgH="3429015" progId="PowerPoint.Slide.8">
                  <p:embed/>
                </p:oleObj>
              </mc:Choice>
              <mc:Fallback>
                <p:oleObj name="Slide" r:id="rId7" imgW="4572049" imgH="3429015" progId="PowerPoint.Slide.8">
                  <p:embed/>
                  <p:pic>
                    <p:nvPicPr>
                      <p:cNvPr id="21" name="Đối tượng 20">
                        <a:extLst>
                          <a:ext uri="{FF2B5EF4-FFF2-40B4-BE49-F238E27FC236}">
                            <a16:creationId xmlns:a16="http://schemas.microsoft.com/office/drawing/2014/main" id="{F42C2F6B-C6BF-47CE-E02D-5E450157DC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82" y="4269573"/>
                        <a:ext cx="2713372" cy="23211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2A0932D8-0835-1B89-491F-CD8CBFCF8829}"/>
              </a:ext>
            </a:extLst>
          </p:cNvPr>
          <p:cNvSpPr txBox="1"/>
          <p:nvPr/>
        </p:nvSpPr>
        <p:spPr>
          <a:xfrm>
            <a:off x="7056855" y="1711856"/>
            <a:ext cx="4793361" cy="4401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 ÔNG (trích)</a:t>
            </a:r>
            <a:endParaRPr lang="en-US" sz="2800" b="1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ng bước lên thềm</a:t>
            </a:r>
            <a:b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 lòng vui sướng</a:t>
            </a:r>
            <a:b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ẳng gậy, cúi xuống</a:t>
            </a:r>
            <a:b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n cả đớn đau</a:t>
            </a:r>
            <a:b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m cháu xoa đầu:</a:t>
            </a:r>
            <a:b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Hoan hô thằng bé!</a:t>
            </a:r>
            <a:b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é thế mà khoẻ</a:t>
            </a:r>
            <a:b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 nó thương ông.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pt-B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</a:t>
            </a:r>
            <a:r>
              <a:rPr lang="pt-BR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</a:t>
            </a: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pt-BR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ú Mỡ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47161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1</TotalTime>
  <Words>2629</Words>
  <PresentationFormat>Widescreen</PresentationFormat>
  <Paragraphs>306</Paragraphs>
  <Slides>4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53" baseType="lpstr">
      <vt:lpstr>SimSun</vt:lpstr>
      <vt:lpstr>Arial</vt:lpstr>
      <vt:lpstr>Arial Rounded MT Bold</vt:lpstr>
      <vt:lpstr>Calibri</vt:lpstr>
      <vt:lpstr>Calibri Light</vt:lpstr>
      <vt:lpstr>Forte</vt:lpstr>
      <vt:lpstr>MS Mincho</vt:lpstr>
      <vt:lpstr>Times New Roman</vt:lpstr>
      <vt:lpstr>Chủ đề Office</vt:lpstr>
      <vt:lpstr>Slid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6-25T09:22:03Z</dcterms:created>
  <dcterms:modified xsi:type="dcterms:W3CDTF">2022-10-14T08:22:08Z</dcterms:modified>
</cp:coreProperties>
</file>